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4103" r:id="rId2"/>
  </p:sldMasterIdLst>
  <p:notesMasterIdLst>
    <p:notesMasterId r:id="rId35"/>
  </p:notesMasterIdLst>
  <p:sldIdLst>
    <p:sldId id="256" r:id="rId3"/>
    <p:sldId id="259" r:id="rId4"/>
    <p:sldId id="332" r:id="rId5"/>
    <p:sldId id="267" r:id="rId6"/>
    <p:sldId id="330" r:id="rId7"/>
    <p:sldId id="329" r:id="rId8"/>
    <p:sldId id="331" r:id="rId9"/>
    <p:sldId id="335" r:id="rId10"/>
    <p:sldId id="333" r:id="rId11"/>
    <p:sldId id="334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266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55" r:id="rId33"/>
    <p:sldId id="356" r:id="rId34"/>
  </p:sldIdLst>
  <p:sldSz cx="12192000" cy="6858000"/>
  <p:notesSz cx="6858000" cy="9144000"/>
  <p:defaultTextStyle>
    <a:lvl1pPr>
      <a:defRPr>
        <a:latin typeface="맑은 고딕"/>
        <a:ea typeface="맑은 고딕"/>
        <a:cs typeface="맑은 고딕"/>
        <a:sym typeface="맑은 고딕"/>
      </a:defRPr>
    </a:lvl1pPr>
    <a:lvl2pPr indent="457200">
      <a:defRPr>
        <a:latin typeface="맑은 고딕"/>
        <a:ea typeface="맑은 고딕"/>
        <a:cs typeface="맑은 고딕"/>
        <a:sym typeface="맑은 고딕"/>
      </a:defRPr>
    </a:lvl2pPr>
    <a:lvl3pPr indent="914400">
      <a:defRPr>
        <a:latin typeface="맑은 고딕"/>
        <a:ea typeface="맑은 고딕"/>
        <a:cs typeface="맑은 고딕"/>
        <a:sym typeface="맑은 고딕"/>
      </a:defRPr>
    </a:lvl3pPr>
    <a:lvl4pPr indent="1371600">
      <a:defRPr>
        <a:latin typeface="맑은 고딕"/>
        <a:ea typeface="맑은 고딕"/>
        <a:cs typeface="맑은 고딕"/>
        <a:sym typeface="맑은 고딕"/>
      </a:defRPr>
    </a:lvl4pPr>
    <a:lvl5pPr indent="1828800">
      <a:defRPr>
        <a:latin typeface="맑은 고딕"/>
        <a:ea typeface="맑은 고딕"/>
        <a:cs typeface="맑은 고딕"/>
        <a:sym typeface="맑은 고딕"/>
      </a:defRPr>
    </a:lvl5pPr>
    <a:lvl6pPr indent="2286000">
      <a:defRPr>
        <a:latin typeface="맑은 고딕"/>
        <a:ea typeface="맑은 고딕"/>
        <a:cs typeface="맑은 고딕"/>
        <a:sym typeface="맑은 고딕"/>
      </a:defRPr>
    </a:lvl6pPr>
    <a:lvl7pPr indent="2743200">
      <a:defRPr>
        <a:latin typeface="맑은 고딕"/>
        <a:ea typeface="맑은 고딕"/>
        <a:cs typeface="맑은 고딕"/>
        <a:sym typeface="맑은 고딕"/>
      </a:defRPr>
    </a:lvl7pPr>
    <a:lvl8pPr indent="3200400">
      <a:defRPr>
        <a:latin typeface="맑은 고딕"/>
        <a:ea typeface="맑은 고딕"/>
        <a:cs typeface="맑은 고딕"/>
        <a:sym typeface="맑은 고딕"/>
      </a:defRPr>
    </a:lvl8pPr>
    <a:lvl9pPr indent="3657600">
      <a:defRPr>
        <a:latin typeface="맑은 고딕"/>
        <a:ea typeface="맑은 고딕"/>
        <a:cs typeface="맑은 고딕"/>
        <a:sym typeface="맑은 고딕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75" autoAdjust="0"/>
    <p:restoredTop sz="94660"/>
  </p:normalViewPr>
  <p:slideViewPr>
    <p:cSldViewPr snapToGrid="0">
      <p:cViewPr varScale="1">
        <p:scale>
          <a:sx n="66" d="100"/>
          <a:sy n="66" d="100"/>
        </p:scale>
        <p:origin x="73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" name="Shape 184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848" name="Shape 184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374109537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1pPr>
    <a:lvl2pPr indent="228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2pPr>
    <a:lvl3pPr indent="457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3pPr>
    <a:lvl4pPr indent="685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4pPr>
    <a:lvl5pPr indent="9144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5pPr>
    <a:lvl6pPr indent="11430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6pPr>
    <a:lvl7pPr indent="1371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7pPr>
    <a:lvl8pPr indent="1600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8pPr>
    <a:lvl9pPr indent="1828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829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60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2" name="Shape 4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80" name="Shape 3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Shape 3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Shape 38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85" name="Shape 385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86" name="Shape 3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Shape 38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89" name="Shape 389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90" name="Shape 3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Shape 39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93" name="Shape 39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94" name="Shape 3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Shape 396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97" name="Shape 397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98" name="Shape 3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01" name="Shape 40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02" name="Shape 4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Shape 40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05" name="Shape 40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06" name="Shape 40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Shape 408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09" name="Shape 409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10" name="Shape 4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Shape 41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13" name="Shape 41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14" name="Shape 4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>
            <a:spLocks noGrp="1"/>
          </p:cNvSpPr>
          <p:nvPr>
            <p:ph type="title"/>
          </p:nvPr>
        </p:nvSpPr>
        <p:spPr>
          <a:xfrm>
            <a:off x="8724900" y="0"/>
            <a:ext cx="2628900" cy="6542088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" name="Shape 46"/>
          <p:cNvSpPr>
            <a:spLocks noGrp="1"/>
          </p:cNvSpPr>
          <p:nvPr>
            <p:ph type="body" idx="1"/>
          </p:nvPr>
        </p:nvSpPr>
        <p:spPr>
          <a:xfrm>
            <a:off x="838200" y="365125"/>
            <a:ext cx="7734300" cy="64928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47" name="Shape 47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Shape 416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17" name="Shape 417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18" name="Shape 4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Shape 420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21" name="Shape 4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" name="Shape 423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24" name="Shape 4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Shape 4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Shape 42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29" name="Shape 429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30" name="Shape 4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Shape 43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33" name="Shape 433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434" name="Shape 4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Shape 43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37" name="Shape 43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38" name="Shape 4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" name="Shape 440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41" name="Shape 441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42" name="Shape 4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Shape 444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45" name="Shape 445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46" name="Shape 4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Shape 44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49" name="Shape 44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50" name="Shape 4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0" name="Shape 50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1" name="Shape 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Shape 452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53" name="Shape 453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54" name="Shape 45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Shape 45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57" name="Shape 45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58" name="Shape 4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" name="Shape 460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1" name="Shape 461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62" name="Shape 4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Shape 464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5" name="Shape 46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Shape 46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8" name="Shape 4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Shape 47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73" name="Shape 473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74" name="Shape 4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" name="Shape 47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77" name="Shape 477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478" name="Shape 47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Shape 48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81" name="Shape 48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82" name="Shape 4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Shape 484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85" name="Shape 485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86" name="Shape 4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8" name="Shape 5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9" name="Shape 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89" name="Shape 489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90" name="Shape 4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Shape 49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93" name="Shape 49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94" name="Shape 4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" name="Shape 496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97" name="Shape 497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Shape 50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01" name="Shape 50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02" name="Shape 5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Shape 504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05" name="Shape 505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06" name="Shape 50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" name="Shape 508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09" name="Shape 5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Shape 51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12" name="Shape 51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" name="Shape 5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" name="Shape 51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17" name="Shape 51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18" name="Shape 5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" name="Shape 52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21" name="Shape 52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522" name="Shape 5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2" name="Shape 6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3" name="Shape 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" name="Shape 52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25" name="Shape 52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26" name="Shape 5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Shape 528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29" name="Shape 529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30" name="Shape 5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Shape 53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33" name="Shape 53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34" name="Shape 5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" name="Shape 53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37" name="Shape 53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38" name="Shape 5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Shape 54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41" name="Shape 54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42" name="Shape 5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Shape 54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45" name="Shape 54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46" name="Shape 5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Shape 54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49" name="Shape 54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50" name="Shape 5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Shape 55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53" name="Shape 55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Shape 55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56" name="Shape 55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" name="Shape 5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6" name="Shape 6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7" name="Shape 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Shape 56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61" name="Shape 561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62" name="Shape 5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" name="Shape 56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65" name="Shape 565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566" name="Shape 56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Shape 56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69" name="Shape 56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70" name="Shape 5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Shape 572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73" name="Shape 573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74" name="Shape 5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Shape 57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77" name="Shape 57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78" name="Shape 57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Shape 58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81" name="Shape 58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82" name="Shape 5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" name="Shape 58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85" name="Shape 58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86" name="Shape 5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" name="Shape 58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89" name="Shape 58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90" name="Shape 5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Shape 59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93" name="Shape 59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94" name="Shape 5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" name="Shape 59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97" name="Shape 5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hape 69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0" name="Shape 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Shape 60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02" name="Shape 60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03" name="Shape 6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Shape 60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06" name="Shape 60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607" name="Shape 60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" name="Shape 60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10" name="Shape 61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11" name="Shape 6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Shape 613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14" name="Shape 614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15" name="Shape 6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Shape 61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18" name="Shape 61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19" name="Shape 6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Shape 62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22" name="Shape 62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23" name="Shape 6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Shape 62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26" name="Shape 62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27" name="Shape 6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Shape 62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30" name="Shape 63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31" name="Shape 6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" name="Shape 63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34" name="Shape 63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35" name="Shape 6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Shape 63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38" name="Shape 6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3" name="Shape 7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Shape 6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Shape 64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46" name="Shape 64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47" name="Shape 6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Shape 64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50" name="Shape 65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651" name="Shape 6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Shape 65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54" name="Shape 65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55" name="Shape 6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" name="Shape 657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58" name="Shape 65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59" name="Shape 6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Shape 66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62" name="Shape 662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63" name="Shape 66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Shape 66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66" name="Shape 66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67" name="Shape 66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" name="Shape 669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70" name="Shape 670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71" name="Shape 67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" name="Shape 67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74" name="Shape 67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75" name="Shape 67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Shape 677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78" name="Shape 678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79" name="Shape 67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" name="Shape 681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82" name="Shape 68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" name="Shape 68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Shape 68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87" name="Shape 68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88" name="Shape 68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Shape 69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91" name="Shape 69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692" name="Shape 6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Shape 69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95" name="Shape 69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96" name="Shape 69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Shape 698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99" name="Shape 699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00" name="Shape 70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Shape 70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03" name="Shape 70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04" name="Shape 70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" name="Shape 70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07" name="Shape 70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08" name="Shape 70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Shape 71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11" name="Shape 71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12" name="Shape 71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" name="Shape 71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15" name="Shape 71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16" name="Shape 71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8" name="Shape 78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9" name="Shape 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Shape 71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19" name="Shape 71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20" name="Shape 72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Shape 722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23" name="Shape 72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" name="Shape 72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" name="Shape 72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28" name="Shape 728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29" name="Shape 72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" name="Shape 73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32" name="Shape 732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733" name="Shape 73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" name="Shape 73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36" name="Shape 73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37" name="Shape 73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Shape 739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40" name="Shape 740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41" name="Shape 74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" name="Shape 743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44" name="Shape 744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45" name="Shape 74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Shape 751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52" name="Shape 75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53" name="Shape 75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" name="Shape 75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56" name="Shape 75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57" name="Shape 75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" name="Shape 11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2" name="Shape 82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3" name="Shape 8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" name="Shape 759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60" name="Shape 760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61" name="Shape 76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Shape 763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64" name="Shape 76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Shape 76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Shape 76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69" name="Shape 769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70" name="Shape 77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" name="Shape 77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73" name="Shape 773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774" name="Shape 77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" name="Shape 77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77" name="Shape 77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78" name="Shape 77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Shape 780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81" name="Shape 781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82" name="Shape 78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Shape 784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85" name="Shape 785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86" name="Shape 78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" name="Shape 788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89" name="Shape 789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90" name="Shape 79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" name="Shape 792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93" name="Shape 793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94" name="Shape 79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6" name="Shape 8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7" name="Shape 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" name="Shape 79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97" name="Shape 79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98" name="Shape 79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" name="Shape 800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01" name="Shape 801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02" name="Shape 80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Shape 804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05" name="Shape 80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" name="Shape 80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10" name="Shape 810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11" name="Shape 81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Shape 81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14" name="Shape 814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15" name="Shape 81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Shape 81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18" name="Shape 81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19" name="Shape 81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Shape 821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22" name="Shape 822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23" name="Shape 82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Shape 82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26" name="Shape 826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27" name="Shape 82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" name="Shape 829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30" name="Shape 830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31" name="Shape 83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" name="Shape 833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34" name="Shape 834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35" name="Shape 83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0" name="Shape 90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1" name="Shape 9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" name="Shape 83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38" name="Shape 83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39" name="Shape 83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" name="Shape 84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42" name="Shape 84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43" name="Shape 84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" name="Shape 845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46" name="Shape 84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" name="Shape 84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Shape 85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51" name="Shape 851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52" name="Shape 85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Shape 85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55" name="Shape 855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56" name="Shape 85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" name="Shape 858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59" name="Shape 859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60" name="Shape 86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" name="Shape 862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63" name="Shape 863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64" name="Shape 86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Shape 86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67" name="Shape 86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68" name="Shape 86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Shape 870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71" name="Shape 871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72" name="Shape 87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" name="Shape 87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75" name="Shape 87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76" name="Shape 87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Shape 878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79" name="Shape 879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80" name="Shape 88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" name="Shape 88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83" name="Shape 88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84" name="Shape 88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Shape 886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87" name="Shape 88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Shape 88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Shape 89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92" name="Shape 89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93" name="Shape 89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5" name="Shape 89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96" name="Shape 89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97" name="Shape 89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Shape 899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00" name="Shape 900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01" name="Shape 90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" name="Shape 903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04" name="Shape 904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05" name="Shape 90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" name="Shape 90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08" name="Shape 90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09" name="Shape 90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8" name="Shape 98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9" name="Shape 9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" name="Shape 91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12" name="Shape 91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13" name="Shape 91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" name="Shape 91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16" name="Shape 91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17" name="Shape 91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" name="Shape 919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20" name="Shape 920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21" name="Shape 92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" name="Shape 92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24" name="Shape 92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25" name="Shape 92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" name="Shape 927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28" name="Shape 92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" name="Shape 93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" name="Shape 93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33" name="Shape 933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34" name="Shape 93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" name="Shape 93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37" name="Shape 937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938" name="Shape 93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" name="Shape 940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41" name="Shape 941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42" name="Shape 94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Shape 944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45" name="Shape 945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46" name="Shape 94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2" name="Shape 10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Shape 948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49" name="Shape 949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50" name="Shape 95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" name="Shape 952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53" name="Shape 953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54" name="Shape 95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" name="Shape 956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57" name="Shape 957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58" name="Shape 95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" name="Shape 960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61" name="Shape 961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62" name="Shape 96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" name="Shape 964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65" name="Shape 965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66" name="Shape 96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Shape 968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69" name="Shape 96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" name="Shape 97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74" name="Shape 974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75" name="Shape 97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" name="Shape 97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78" name="Shape 978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979" name="Shape 97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1" name="Shape 98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82" name="Shape 98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83" name="Shape 98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" name="Shape 985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86" name="Shape 986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87" name="Shape 98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hape 105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6" name="Shape 10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7" name="Shape 10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Shape 989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90" name="Shape 990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91" name="Shape 99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" name="Shape 99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94" name="Shape 99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95" name="Shape 99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" name="Shape 99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98" name="Shape 99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99" name="Shape 99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" name="Shape 100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02" name="Shape 100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03" name="Shape 100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Shape 100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06" name="Shape 100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07" name="Shape 100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Shape 1009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10" name="Shape 101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" name="Shape 101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15" name="Shape 1015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16" name="Shape 101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" name="Shape 101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19" name="Shape 1019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020" name="Shape 102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" name="Shape 1022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23" name="Shape 1023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24" name="Shape 102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hape 1026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27" name="Shape 1027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28" name="Shape 102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0" name="Shape 110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1" name="Shape 1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31" name="Shape 103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32" name="Shape 103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hape 103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35" name="Shape 103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36" name="Shape 103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Shape 1038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39" name="Shape 1039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40" name="Shape 104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Shape 1042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43" name="Shape 1043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44" name="Shape 104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Shape 1046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47" name="Shape 1047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48" name="Shape 104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" name="Shape 1050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51" name="Shape 105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" name="Shape 105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56" name="Shape 105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57" name="Shape 105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" name="Shape 105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60" name="Shape 106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061" name="Shape 106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" name="Shape 106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64" name="Shape 106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65" name="Shape 106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" name="Shape 1067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68" name="Shape 1068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69" name="Shape 106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4" name="Shape 1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1" name="Shape 107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72" name="Shape 1072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73" name="Shape 107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" name="Shape 107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76" name="Shape 107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77" name="Shape 107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" name="Shape 1079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80" name="Shape 1080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81" name="Shape 108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" name="Shape 108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84" name="Shape 108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85" name="Shape 108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" name="Shape 1087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88" name="Shape 1088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89" name="Shape 108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" name="Shape 1091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92" name="Shape 10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Shape 109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97" name="Shape 109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98" name="Shape 109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" name="Shape 110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01" name="Shape 110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102" name="Shape 110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" name="Shape 110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05" name="Shape 110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06" name="Shape 110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" name="Shape 1108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09" name="Shape 1109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10" name="Shape 111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" name="Shape 111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13" name="Shape 111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14" name="Shape 111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" name="Shape 111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17" name="Shape 111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18" name="Shape 111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" name="Shape 112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21" name="Shape 112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22" name="Shape 112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Shape 112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25" name="Shape 112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26" name="Shape 112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" name="Shape 112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29" name="Shape 112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30" name="Shape 113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" name="Shape 1132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33" name="Shape 113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Shape 113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38" name="Shape 1138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39" name="Shape 113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" name="Shape 114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42" name="Shape 1142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143" name="Shape 114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Shape 114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46" name="Shape 114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47" name="Shape 114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" name="Shape 1149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50" name="Shape 1150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51" name="Shape 115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0" cy="45624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60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xfrm>
            <a:off x="831850" y="4589462"/>
            <a:ext cx="10515600" cy="2268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22" name="Shape 12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3" name="Shape 1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" name="Shape 1153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54" name="Shape 1154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55" name="Shape 115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" name="Shape 115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58" name="Shape 115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59" name="Shape 115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" name="Shape 1161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62" name="Shape 116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63" name="Shape 116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Shape 116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66" name="Shape 116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67" name="Shape 116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" name="Shape 1169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70" name="Shape 1170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71" name="Shape 117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" name="Shape 1173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74" name="Shape 117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" name="Shape 117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79" name="Shape 1179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80" name="Shape 118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" name="Shape 118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83" name="Shape 1183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184" name="Shape 118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" name="Shape 118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87" name="Shape 118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88" name="Shape 118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" name="Shape 1190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91" name="Shape 1191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92" name="Shape 11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hape 12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26" name="Shape 12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27" name="Shape 1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4" name="Shape 1194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95" name="Shape 1195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196" name="Shape 119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" name="Shape 1198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99" name="Shape 1199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00" name="Shape 120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" name="Shape 1202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203" name="Shape 1203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04" name="Shape 120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" name="Shape 1206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07" name="Shape 1207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08" name="Shape 120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" name="Shape 1210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11" name="Shape 1211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212" name="Shape 121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Shape 1214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15" name="Shape 121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" name="Shape 121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" name="Shape 1219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20" name="Shape 1220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21" name="Shape 122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" name="Shape 1223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24" name="Shape 1224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225" name="Shape 122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" name="Shape 1227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28" name="Shape 1228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29" name="Shape 122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Shape 12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0" name="Shape 13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1" name="Shape 1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" name="Shape 1231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32" name="Shape 1232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33" name="Shape 123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" name="Shape 1235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36" name="Shape 1236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37" name="Shape 123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" name="Shape 1239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40" name="Shape 1240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41" name="Shape 124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" name="Shape 1243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244" name="Shape 1244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45" name="Shape 124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" name="Shape 1247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48" name="Shape 1248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49" name="Shape 124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" name="Shape 1251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52" name="Shape 1252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253" name="Shape 125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" name="Shape 1255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56" name="Shape 125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" name="Shape 125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" name="Shape 1260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61" name="Shape 1261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62" name="Shape 126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Shape 1264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65" name="Shape 1265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266" name="Shape 126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Shape 133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4" name="Shape 134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5" name="Shape 1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" name="Shape 1268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69" name="Shape 1269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70" name="Shape 127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" name="Shape 1272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73" name="Shape 1273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74" name="Shape 127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" name="Shape 1276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77" name="Shape 1277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78" name="Shape 127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" name="Shape 1280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81" name="Shape 1281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82" name="Shape 128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" name="Shape 1284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285" name="Shape 1285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86" name="Shape 128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" name="Shape 1288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89" name="Shape 1289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90" name="Shape 129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" name="Shape 1292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93" name="Shape 1293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294" name="Shape 129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" name="Shape 1296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97" name="Shape 129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" name="Shape 129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" name="Shape 1301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02" name="Shape 1302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03" name="Shape 130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Shape 13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38" name="Shape 13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39" name="Shape 1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" name="Shape 1305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06" name="Shape 1306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307" name="Shape 130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" name="Shape 1309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10" name="Shape 1310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11" name="Shape 131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" name="Shape 1313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14" name="Shape 1314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15" name="Shape 131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" name="Shape 1317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18" name="Shape 1318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19" name="Shape 131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" name="Shape 1321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22" name="Shape 132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23" name="Shape 132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" name="Shape 1325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326" name="Shape 1326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27" name="Shape 132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" name="Shape 1329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30" name="Shape 1330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331" name="Shape 133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" name="Shape 1333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34" name="Shape 1334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335" name="Shape 133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" name="Shape 1337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38" name="Shape 133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" name="Shape 134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2" name="Shape 14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3" name="Shape 1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" name="Shape 1342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43" name="Shape 1343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44" name="Shape 134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" name="Shape 1346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47" name="Shape 1347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348" name="Shape 134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" name="Shape 1350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51" name="Shape 1351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52" name="Shape 135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" name="Shape 1354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55" name="Shape 1355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56" name="Shape 135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" name="Shape 1358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59" name="Shape 1359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60" name="Shape 136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" name="Shape 1362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63" name="Shape 136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64" name="Shape 136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" name="Shape 1366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367" name="Shape 1367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68" name="Shape 136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Shape 1370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71" name="Shape 1371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372" name="Shape 137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" name="Shape 1374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75" name="Shape 1375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376" name="Shape 137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Shape 1378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79" name="Shape 137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hape 14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6" name="Shape 14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7" name="Shape 1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" name="Shape 138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" name="Shape 1383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84" name="Shape 1384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85" name="Shape 138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" name="Shape 1387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88" name="Shape 1388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389" name="Shape 138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" name="Shape 1391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92" name="Shape 139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93" name="Shape 139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Shape 1395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96" name="Shape 1396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97" name="Shape 139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" name="Shape 140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04" name="Shape 140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05" name="Shape 14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7" name="Shape 140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08" name="Shape 140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09" name="Shape 14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" name="Shape 141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12" name="Shape 1412"/>
          <p:cNvSpPr>
            <a:spLocks noGrp="1"/>
          </p:cNvSpPr>
          <p:nvPr>
            <p:ph type="body" idx="1"/>
          </p:nvPr>
        </p:nvSpPr>
        <p:spPr>
          <a:xfrm>
            <a:off x="203200" y="1143000"/>
            <a:ext cx="5842000" cy="5715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13" name="Shape 14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" name="Shape 141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16" name="Shape 141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17" name="Shape 141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" name="Shape 141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20" name="Shape 142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50" name="Shape 15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51" name="Shape 1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" name="Shape 142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25" name="Shape 1425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26" name="Shape 14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Shape 142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29" name="Shape 1429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430" name="Shape 14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Shape 143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33" name="Shape 143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34" name="Shape 14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" name="Shape 1436"/>
          <p:cNvSpPr>
            <a:spLocks noGrp="1"/>
          </p:cNvSpPr>
          <p:nvPr>
            <p:ph type="title"/>
          </p:nvPr>
        </p:nvSpPr>
        <p:spPr>
          <a:xfrm>
            <a:off x="9144000" y="0"/>
            <a:ext cx="3048000" cy="6324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37" name="Shape 1437"/>
          <p:cNvSpPr>
            <a:spLocks noGrp="1"/>
          </p:cNvSpPr>
          <p:nvPr>
            <p:ph type="body" idx="1"/>
          </p:nvPr>
        </p:nvSpPr>
        <p:spPr>
          <a:xfrm>
            <a:off x="0" y="152400"/>
            <a:ext cx="894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38" name="Shape 14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" name="Shape 1440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41" name="Shape 144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42" name="Shape 14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" name="Shape 144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45" name="Shape 144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46" name="Shape 14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" name="Shape 1448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49" name="Shape 1449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50" name="Shape 14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Shape 145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53" name="Shape 145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54" name="Shape 145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" name="Shape 1456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57" name="Shape 1457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58" name="Shape 14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Shape 1460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61" name="Shape 146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hape 15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54" name="Shape 15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55" name="Shape 1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" name="Shape 14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" name="Shape 146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66" name="Shape 146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67" name="Shape 14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" name="Shape 146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70" name="Shape 147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471" name="Shape 147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" name="Shape 147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74" name="Shape 147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75" name="Shape 14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7" name="Shape 1477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78" name="Shape 147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79" name="Shape 14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Shape 148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482" name="Shape 148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485" name="Group 148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483" name="Shape 148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484" name="Shape 148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486" name="Shape 1486"/>
          <p:cNvSpPr>
            <a:spLocks noGrp="1"/>
          </p:cNvSpPr>
          <p:nvPr>
            <p:ph type="title"/>
          </p:nvPr>
        </p:nvSpPr>
        <p:spPr>
          <a:xfrm>
            <a:off x="711200" y="0"/>
            <a:ext cx="10468865" cy="32004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r">
              <a:def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487" name="Shape 1487"/>
          <p:cNvSpPr>
            <a:spLocks noGrp="1"/>
          </p:cNvSpPr>
          <p:nvPr>
            <p:ph type="body" idx="1"/>
          </p:nvPr>
        </p:nvSpPr>
        <p:spPr>
          <a:xfrm>
            <a:off x="711201" y="3228536"/>
            <a:ext cx="10472929" cy="3467101"/>
          </a:xfrm>
          <a:prstGeom prst="rect">
            <a:avLst/>
          </a:prstGeom>
        </p:spPr>
        <p:txBody>
          <a:bodyPr lIns="0" tIns="0" rIns="0" bIns="0"/>
          <a:lstStyle>
            <a:lvl1pPr marL="0" marR="38218" indent="0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marR="38218" indent="382172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marR="38218" indent="764345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marR="38218" indent="1146517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marR="38218" indent="1528688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488" name="Shape 148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0" name="Shape 1490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491" name="Shape 1491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494" name="Group 1494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492" name="Shape 1492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493" name="Shape 1493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495" name="Shape 1495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496" name="Shape 1496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497" name="Shape 1497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" name="Shape 1499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00" name="Shape 1500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03" name="Group 1503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01" name="Shape 1501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02" name="Shape 1502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04" name="Shape 1504"/>
          <p:cNvSpPr>
            <a:spLocks noGrp="1"/>
          </p:cNvSpPr>
          <p:nvPr>
            <p:ph type="title"/>
          </p:nvPr>
        </p:nvSpPr>
        <p:spPr>
          <a:xfrm>
            <a:off x="707134" y="0"/>
            <a:ext cx="10363201" cy="267919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505" name="Shape 1505"/>
          <p:cNvSpPr>
            <a:spLocks noGrp="1"/>
          </p:cNvSpPr>
          <p:nvPr>
            <p:ph type="body" idx="1"/>
          </p:nvPr>
        </p:nvSpPr>
        <p:spPr>
          <a:xfrm>
            <a:off x="707134" y="2704664"/>
            <a:ext cx="10363201" cy="3224214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506" name="Shape 1506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8" name="Shape 150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09" name="Shape 150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12" name="Group 151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10" name="Shape 151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11" name="Shape 151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13" name="Shape 1513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14" name="Shape 1514"/>
          <p:cNvSpPr>
            <a:spLocks noGrp="1"/>
          </p:cNvSpPr>
          <p:nvPr>
            <p:ph type="body" idx="1"/>
          </p:nvPr>
        </p:nvSpPr>
        <p:spPr>
          <a:xfrm>
            <a:off x="609600" y="1920084"/>
            <a:ext cx="5384800" cy="4937916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40662" indent="-283140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74889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304622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15" name="Shape 151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Shape 151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18" name="Shape 151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21" name="Group 152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19" name="Shape 151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20" name="Shape 152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22" name="Shape 1522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23" name="Shape 1523"/>
          <p:cNvSpPr>
            <a:spLocks noGrp="1"/>
          </p:cNvSpPr>
          <p:nvPr>
            <p:ph type="body" idx="1"/>
          </p:nvPr>
        </p:nvSpPr>
        <p:spPr>
          <a:xfrm>
            <a:off x="609601" y="1847088"/>
            <a:ext cx="5386919" cy="675672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첫 번째 줄</a:t>
            </a:r>
          </a:p>
          <a:p>
            <a:pPr lvl="1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두 번째 줄</a:t>
            </a:r>
          </a:p>
          <a:p>
            <a:pPr lvl="2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세 번째 줄</a:t>
            </a:r>
          </a:p>
          <a:p>
            <a:pPr lvl="3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네 번째 줄</a:t>
            </a:r>
          </a:p>
          <a:p>
            <a:pPr lvl="4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다섯번째 줄</a:t>
            </a:r>
          </a:p>
        </p:txBody>
      </p:sp>
      <p:sp>
        <p:nvSpPr>
          <p:cNvPr id="1524" name="Shape 152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58" name="Shape 1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" name="Shape 152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27" name="Shape 152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30" name="Group 153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28" name="Shape 152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29" name="Shape 152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31" name="Shape 153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32" name="Shape 1532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Shape 1534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35" name="Shape 1535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38" name="Group 1538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36" name="Shape 1536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37" name="Shape 1537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39" name="Shape 153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" name="Shape 154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42" name="Shape 154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45" name="Group 154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43" name="Shape 154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44" name="Shape 154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46" name="Shape 1546"/>
          <p:cNvSpPr>
            <a:spLocks noGrp="1"/>
          </p:cNvSpPr>
          <p:nvPr>
            <p:ph type="title"/>
          </p:nvPr>
        </p:nvSpPr>
        <p:spPr>
          <a:xfrm>
            <a:off x="914400" y="514351"/>
            <a:ext cx="3657600" cy="1162051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47" name="Shape 1547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3657600" cy="4572000"/>
          </a:xfrm>
          <a:prstGeom prst="rect">
            <a:avLst/>
          </a:prstGeom>
        </p:spPr>
        <p:txBody>
          <a:bodyPr lIns="17324" tIns="17324" rIns="17324" bIns="17324"/>
          <a:lstStyle>
            <a:lvl1pPr marL="0" indent="0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5337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763442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993175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2229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100"/>
              <a:t>본문 첫 번째 줄</a:t>
            </a:r>
          </a:p>
          <a:p>
            <a:pPr lvl="1">
              <a:defRPr sz="1800"/>
            </a:pPr>
            <a:r>
              <a:rPr sz="1100"/>
              <a:t>본문 두 번째 줄</a:t>
            </a:r>
          </a:p>
          <a:p>
            <a:pPr lvl="2">
              <a:defRPr sz="1800"/>
            </a:pPr>
            <a:r>
              <a:rPr sz="1100"/>
              <a:t>본문 세 번째 줄</a:t>
            </a:r>
          </a:p>
          <a:p>
            <a:pPr lvl="3">
              <a:defRPr sz="1800"/>
            </a:pPr>
            <a:r>
              <a:rPr sz="1100"/>
              <a:t>본문 네 번째 줄</a:t>
            </a:r>
          </a:p>
          <a:p>
            <a:pPr lvl="4">
              <a:defRPr sz="1800"/>
            </a:pPr>
            <a:r>
              <a:rPr sz="1100"/>
              <a:t>본문 다섯번째 줄</a:t>
            </a:r>
          </a:p>
        </p:txBody>
      </p:sp>
      <p:sp>
        <p:nvSpPr>
          <p:cNvPr id="1548" name="Shape 154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0" name="Shape 1550"/>
          <p:cNvSpPr/>
          <p:nvPr/>
        </p:nvSpPr>
        <p:spPr>
          <a:xfrm rot="420000" flipV="1">
            <a:off x="4219964" y="1107983"/>
            <a:ext cx="7011739" cy="41153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138" y="0"/>
                </a:lnTo>
                <a:lnTo>
                  <a:pt x="21600" y="788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>
            <a:solidFill>
              <a:srgbClr val="C0C0C0"/>
            </a:solidFill>
          </a:ln>
          <a:effectLst>
            <a:outerShdw blurRad="63500" dist="38500" dir="7500000" rotWithShape="0">
              <a:srgbClr val="000000">
                <a:alpha val="25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1" name="Shape 1551"/>
          <p:cNvSpPr/>
          <p:nvPr/>
        </p:nvSpPr>
        <p:spPr>
          <a:xfrm rot="420000" flipV="1">
            <a:off x="10672456" y="5359213"/>
            <a:ext cx="207212" cy="1554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FFFFFF"/>
            </a:solidFill>
          </a:ln>
          <a:effectLst>
            <a:outerShdw blurRad="25400" dist="6350" dir="12900000" rotWithShape="0">
              <a:srgbClr val="000000">
                <a:alpha val="47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2" name="Shape 1552"/>
          <p:cNvSpPr/>
          <p:nvPr/>
        </p:nvSpPr>
        <p:spPr>
          <a:xfrm flipV="1">
            <a:off x="-13370" y="5817253"/>
            <a:ext cx="12218739" cy="10407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3" name="Shape 1553"/>
          <p:cNvSpPr/>
          <p:nvPr/>
        </p:nvSpPr>
        <p:spPr>
          <a:xfrm flipV="1">
            <a:off x="5842001" y="6250256"/>
            <a:ext cx="6350001" cy="6077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4" name="Shape 1554"/>
          <p:cNvSpPr>
            <a:spLocks noGrp="1"/>
          </p:cNvSpPr>
          <p:nvPr>
            <p:ph type="title"/>
          </p:nvPr>
        </p:nvSpPr>
        <p:spPr>
          <a:xfrm>
            <a:off x="812800" y="0"/>
            <a:ext cx="2950466" cy="2759618"/>
          </a:xfrm>
          <a:prstGeom prst="rect">
            <a:avLst/>
          </a:prstGeom>
        </p:spPr>
        <p:txBody>
          <a:bodyPr lIns="43311" tIns="43311" rIns="43311" bIns="43311" anchor="b"/>
          <a:lstStyle>
            <a:lvl1pPr algn="l">
              <a:defRPr sz="1600" b="1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1600" b="1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55" name="Shape 1555"/>
          <p:cNvSpPr>
            <a:spLocks noGrp="1"/>
          </p:cNvSpPr>
          <p:nvPr>
            <p:ph type="body" idx="1"/>
          </p:nvPr>
        </p:nvSpPr>
        <p:spPr>
          <a:xfrm>
            <a:off x="812800" y="2828785"/>
            <a:ext cx="2946400" cy="3893821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200"/>
              </a:spcBef>
              <a:buSzTx/>
              <a:buNone/>
              <a:defRPr sz="1000">
                <a:latin typeface="Constantia"/>
                <a:ea typeface="Constantia"/>
                <a:cs typeface="Constantia"/>
                <a:sym typeface="Constantia"/>
              </a:defRPr>
            </a:lvl1pPr>
            <a:lvl2pPr marL="556588" indent="-228799">
              <a:spcBef>
                <a:spcPts val="200"/>
              </a:spcBef>
              <a:buSzPct val="8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2pPr>
            <a:lvl3pPr marL="851693" indent="-294171">
              <a:spcBef>
                <a:spcPts val="200"/>
              </a:spcBef>
              <a:buSzPct val="70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3pPr>
            <a:lvl4pPr marL="1068218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4pPr>
            <a:lvl5pPr marL="1297951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000"/>
              <a:t>본문 첫 번째 줄</a:t>
            </a:r>
          </a:p>
          <a:p>
            <a:pPr lvl="1">
              <a:defRPr sz="1800"/>
            </a:pPr>
            <a:r>
              <a:rPr sz="1000"/>
              <a:t>본문 두 번째 줄</a:t>
            </a:r>
          </a:p>
          <a:p>
            <a:pPr lvl="2">
              <a:defRPr sz="1800"/>
            </a:pPr>
            <a:r>
              <a:rPr sz="1000"/>
              <a:t>본문 세 번째 줄</a:t>
            </a:r>
          </a:p>
          <a:p>
            <a:pPr lvl="3">
              <a:defRPr sz="1800"/>
            </a:pPr>
            <a:r>
              <a:rPr sz="1000"/>
              <a:t>본문 네 번째 줄</a:t>
            </a:r>
          </a:p>
          <a:p>
            <a:pPr lvl="4">
              <a:defRPr sz="1800"/>
            </a:pPr>
            <a:r>
              <a:rPr sz="1000"/>
              <a:t>본문 다섯번째 줄</a:t>
            </a:r>
          </a:p>
        </p:txBody>
      </p:sp>
      <p:sp>
        <p:nvSpPr>
          <p:cNvPr id="1556" name="Shape 1556"/>
          <p:cNvSpPr>
            <a:spLocks noGrp="1"/>
          </p:cNvSpPr>
          <p:nvPr>
            <p:ph type="sldNum" sz="quarter" idx="2"/>
          </p:nvPr>
        </p:nvSpPr>
        <p:spPr>
          <a:xfrm>
            <a:off x="10770490" y="6582428"/>
            <a:ext cx="811019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" name="Shape 155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9" name="Shape 155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62" name="Group 156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60" name="Shape 156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61" name="Shape 156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63" name="Shape 1563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64" name="Shape 1564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65" name="Shape 156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" name="Shape 156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68" name="Shape 156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71" name="Group 157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69" name="Shape 156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70" name="Shape 157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72" name="Shape 1572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126165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73" name="Shape 1573"/>
          <p:cNvSpPr>
            <a:spLocks noGrp="1"/>
          </p:cNvSpPr>
          <p:nvPr>
            <p:ph type="body" idx="1"/>
          </p:nvPr>
        </p:nvSpPr>
        <p:spPr>
          <a:xfrm>
            <a:off x="609600" y="914402"/>
            <a:ext cx="8026400" cy="5943599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74" name="Shape 157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" name="Shape 157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77" name="Shape 157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80" name="Group 158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78" name="Shape 157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79" name="Shape 157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81" name="Shape 1581"/>
          <p:cNvSpPr>
            <a:spLocks noGrp="1"/>
          </p:cNvSpPr>
          <p:nvPr>
            <p:ph type="title"/>
          </p:nvPr>
        </p:nvSpPr>
        <p:spPr>
          <a:xfrm>
            <a:off x="711200" y="0"/>
            <a:ext cx="10468865" cy="32004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r">
              <a:def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582" name="Shape 1582"/>
          <p:cNvSpPr>
            <a:spLocks noGrp="1"/>
          </p:cNvSpPr>
          <p:nvPr>
            <p:ph type="body" idx="1"/>
          </p:nvPr>
        </p:nvSpPr>
        <p:spPr>
          <a:xfrm>
            <a:off x="711201" y="3228536"/>
            <a:ext cx="10472929" cy="3467101"/>
          </a:xfrm>
          <a:prstGeom prst="rect">
            <a:avLst/>
          </a:prstGeom>
        </p:spPr>
        <p:txBody>
          <a:bodyPr lIns="0" tIns="0" rIns="0" bIns="0"/>
          <a:lstStyle>
            <a:lvl1pPr marL="0" marR="38218" indent="0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marR="38218" indent="382172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marR="38218" indent="764345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marR="38218" indent="1146517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marR="38218" indent="1528688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583" name="Shape 1583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" name="Shape 1585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86" name="Shape 1586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89" name="Group 1589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87" name="Shape 1587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88" name="Shape 1588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90" name="Shape 1590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91" name="Shape 1591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92" name="Shape 1592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4" name="Shape 1594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95" name="Shape 1595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98" name="Group 1598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96" name="Shape 1596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97" name="Shape 1597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99" name="Shape 1599"/>
          <p:cNvSpPr>
            <a:spLocks noGrp="1"/>
          </p:cNvSpPr>
          <p:nvPr>
            <p:ph type="title"/>
          </p:nvPr>
        </p:nvSpPr>
        <p:spPr>
          <a:xfrm>
            <a:off x="707134" y="0"/>
            <a:ext cx="10363201" cy="267919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600" name="Shape 1600"/>
          <p:cNvSpPr>
            <a:spLocks noGrp="1"/>
          </p:cNvSpPr>
          <p:nvPr>
            <p:ph type="body" idx="1"/>
          </p:nvPr>
        </p:nvSpPr>
        <p:spPr>
          <a:xfrm>
            <a:off x="707134" y="2704664"/>
            <a:ext cx="10363201" cy="3224214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601" name="Shape 1601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3" name="Shape 1603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04" name="Shape 1604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07" name="Group 1607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05" name="Shape 1605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06" name="Shape 1606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08" name="Shape 1608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09" name="Shape 1609"/>
          <p:cNvSpPr>
            <a:spLocks noGrp="1"/>
          </p:cNvSpPr>
          <p:nvPr>
            <p:ph type="body" idx="1"/>
          </p:nvPr>
        </p:nvSpPr>
        <p:spPr>
          <a:xfrm>
            <a:off x="609600" y="1920084"/>
            <a:ext cx="5384800" cy="4937916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40662" indent="-283140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74889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304622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10" name="Shape 1610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5181600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20" name="Shape 20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" name="Shape 1612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13" name="Shape 1613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16" name="Group 1616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14" name="Shape 1614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15" name="Shape 1615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17" name="Shape 1617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18" name="Shape 1618"/>
          <p:cNvSpPr>
            <a:spLocks noGrp="1"/>
          </p:cNvSpPr>
          <p:nvPr>
            <p:ph type="body" idx="1"/>
          </p:nvPr>
        </p:nvSpPr>
        <p:spPr>
          <a:xfrm>
            <a:off x="609601" y="1847088"/>
            <a:ext cx="5386919" cy="675672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첫 번째 줄</a:t>
            </a:r>
          </a:p>
          <a:p>
            <a:pPr lvl="1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두 번째 줄</a:t>
            </a:r>
          </a:p>
          <a:p>
            <a:pPr lvl="2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세 번째 줄</a:t>
            </a:r>
          </a:p>
          <a:p>
            <a:pPr lvl="3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네 번째 줄</a:t>
            </a:r>
          </a:p>
          <a:p>
            <a:pPr lvl="4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다섯번째 줄</a:t>
            </a:r>
          </a:p>
        </p:txBody>
      </p:sp>
      <p:sp>
        <p:nvSpPr>
          <p:cNvPr id="1619" name="Shape 161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1" name="Shape 162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22" name="Shape 162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25" name="Group 162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23" name="Shape 162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24" name="Shape 162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26" name="Shape 1626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27" name="Shape 1627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" name="Shape 1629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30" name="Shape 1630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33" name="Group 1633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31" name="Shape 1631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32" name="Shape 1632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34" name="Shape 163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" name="Shape 163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37" name="Shape 163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40" name="Group 164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38" name="Shape 163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39" name="Shape 163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41" name="Shape 1641"/>
          <p:cNvSpPr>
            <a:spLocks noGrp="1"/>
          </p:cNvSpPr>
          <p:nvPr>
            <p:ph type="title"/>
          </p:nvPr>
        </p:nvSpPr>
        <p:spPr>
          <a:xfrm>
            <a:off x="914400" y="514351"/>
            <a:ext cx="3657600" cy="1162051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42" name="Shape 1642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3657600" cy="4572000"/>
          </a:xfrm>
          <a:prstGeom prst="rect">
            <a:avLst/>
          </a:prstGeom>
        </p:spPr>
        <p:txBody>
          <a:bodyPr lIns="17324" tIns="17324" rIns="17324" bIns="17324"/>
          <a:lstStyle>
            <a:lvl1pPr marL="0" indent="0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5337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763442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993175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2229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100"/>
              <a:t>본문 첫 번째 줄</a:t>
            </a:r>
          </a:p>
          <a:p>
            <a:pPr lvl="1">
              <a:defRPr sz="1800"/>
            </a:pPr>
            <a:r>
              <a:rPr sz="1100"/>
              <a:t>본문 두 번째 줄</a:t>
            </a:r>
          </a:p>
          <a:p>
            <a:pPr lvl="2">
              <a:defRPr sz="1800"/>
            </a:pPr>
            <a:r>
              <a:rPr sz="1100"/>
              <a:t>본문 세 번째 줄</a:t>
            </a:r>
          </a:p>
          <a:p>
            <a:pPr lvl="3">
              <a:defRPr sz="1800"/>
            </a:pPr>
            <a:r>
              <a:rPr sz="1100"/>
              <a:t>본문 네 번째 줄</a:t>
            </a:r>
          </a:p>
          <a:p>
            <a:pPr lvl="4">
              <a:defRPr sz="1800"/>
            </a:pPr>
            <a:r>
              <a:rPr sz="1100"/>
              <a:t>본문 다섯번째 줄</a:t>
            </a:r>
          </a:p>
        </p:txBody>
      </p:sp>
      <p:sp>
        <p:nvSpPr>
          <p:cNvPr id="1643" name="Shape 1643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5" name="Shape 1645"/>
          <p:cNvSpPr/>
          <p:nvPr/>
        </p:nvSpPr>
        <p:spPr>
          <a:xfrm rot="420000" flipV="1">
            <a:off x="4219964" y="1107983"/>
            <a:ext cx="7011739" cy="41153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138" y="0"/>
                </a:lnTo>
                <a:lnTo>
                  <a:pt x="21600" y="788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>
            <a:solidFill>
              <a:srgbClr val="C0C0C0"/>
            </a:solidFill>
          </a:ln>
          <a:effectLst>
            <a:outerShdw blurRad="63500" dist="38500" dir="7500000" rotWithShape="0">
              <a:srgbClr val="000000">
                <a:alpha val="25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6" name="Shape 1646"/>
          <p:cNvSpPr/>
          <p:nvPr/>
        </p:nvSpPr>
        <p:spPr>
          <a:xfrm rot="420000" flipV="1">
            <a:off x="10672456" y="5359213"/>
            <a:ext cx="207212" cy="1554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FFFFFF"/>
            </a:solidFill>
          </a:ln>
          <a:effectLst>
            <a:outerShdw blurRad="25400" dist="6350" dir="12900000" rotWithShape="0">
              <a:srgbClr val="000000">
                <a:alpha val="47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7" name="Shape 1647"/>
          <p:cNvSpPr/>
          <p:nvPr/>
        </p:nvSpPr>
        <p:spPr>
          <a:xfrm flipV="1">
            <a:off x="-13370" y="5817253"/>
            <a:ext cx="12218739" cy="10407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8" name="Shape 1648"/>
          <p:cNvSpPr/>
          <p:nvPr/>
        </p:nvSpPr>
        <p:spPr>
          <a:xfrm flipV="1">
            <a:off x="5842001" y="6250256"/>
            <a:ext cx="6350001" cy="6077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9" name="Shape 1649"/>
          <p:cNvSpPr>
            <a:spLocks noGrp="1"/>
          </p:cNvSpPr>
          <p:nvPr>
            <p:ph type="title"/>
          </p:nvPr>
        </p:nvSpPr>
        <p:spPr>
          <a:xfrm>
            <a:off x="812800" y="0"/>
            <a:ext cx="2950466" cy="2759618"/>
          </a:xfrm>
          <a:prstGeom prst="rect">
            <a:avLst/>
          </a:prstGeom>
        </p:spPr>
        <p:txBody>
          <a:bodyPr lIns="43311" tIns="43311" rIns="43311" bIns="43311" anchor="b"/>
          <a:lstStyle>
            <a:lvl1pPr algn="l">
              <a:defRPr sz="1600" b="1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1600" b="1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50" name="Shape 1650"/>
          <p:cNvSpPr>
            <a:spLocks noGrp="1"/>
          </p:cNvSpPr>
          <p:nvPr>
            <p:ph type="body" idx="1"/>
          </p:nvPr>
        </p:nvSpPr>
        <p:spPr>
          <a:xfrm>
            <a:off x="812800" y="2828785"/>
            <a:ext cx="2946400" cy="3893821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200"/>
              </a:spcBef>
              <a:buSzTx/>
              <a:buNone/>
              <a:defRPr sz="1000">
                <a:latin typeface="Constantia"/>
                <a:ea typeface="Constantia"/>
                <a:cs typeface="Constantia"/>
                <a:sym typeface="Constantia"/>
              </a:defRPr>
            </a:lvl1pPr>
            <a:lvl2pPr marL="556588" indent="-228799">
              <a:spcBef>
                <a:spcPts val="200"/>
              </a:spcBef>
              <a:buSzPct val="8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2pPr>
            <a:lvl3pPr marL="851693" indent="-294171">
              <a:spcBef>
                <a:spcPts val="200"/>
              </a:spcBef>
              <a:buSzPct val="70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3pPr>
            <a:lvl4pPr marL="1068218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4pPr>
            <a:lvl5pPr marL="1297951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000"/>
              <a:t>본문 첫 번째 줄</a:t>
            </a:r>
          </a:p>
          <a:p>
            <a:pPr lvl="1">
              <a:defRPr sz="1800"/>
            </a:pPr>
            <a:r>
              <a:rPr sz="1000"/>
              <a:t>본문 두 번째 줄</a:t>
            </a:r>
          </a:p>
          <a:p>
            <a:pPr lvl="2">
              <a:defRPr sz="1800"/>
            </a:pPr>
            <a:r>
              <a:rPr sz="1000"/>
              <a:t>본문 세 번째 줄</a:t>
            </a:r>
          </a:p>
          <a:p>
            <a:pPr lvl="3">
              <a:defRPr sz="1800"/>
            </a:pPr>
            <a:r>
              <a:rPr sz="1000"/>
              <a:t>본문 네 번째 줄</a:t>
            </a:r>
          </a:p>
          <a:p>
            <a:pPr lvl="4">
              <a:defRPr sz="1800"/>
            </a:pPr>
            <a:r>
              <a:rPr sz="1000"/>
              <a:t>본문 다섯번째 줄</a:t>
            </a:r>
          </a:p>
        </p:txBody>
      </p:sp>
      <p:sp>
        <p:nvSpPr>
          <p:cNvPr id="1651" name="Shape 1651"/>
          <p:cNvSpPr>
            <a:spLocks noGrp="1"/>
          </p:cNvSpPr>
          <p:nvPr>
            <p:ph type="sldNum" sz="quarter" idx="2"/>
          </p:nvPr>
        </p:nvSpPr>
        <p:spPr>
          <a:xfrm>
            <a:off x="10770490" y="6582428"/>
            <a:ext cx="811019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3" name="Shape 1653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54" name="Shape 1654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57" name="Group 1657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55" name="Shape 1655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56" name="Shape 1656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58" name="Shape 1658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59" name="Shape 1659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60" name="Shape 1660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2" name="Shape 1662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63" name="Shape 1663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66" name="Group 1666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64" name="Shape 1664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65" name="Shape 1665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67" name="Shape 1667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126165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68" name="Shape 1668"/>
          <p:cNvSpPr>
            <a:spLocks noGrp="1"/>
          </p:cNvSpPr>
          <p:nvPr>
            <p:ph type="body" idx="1"/>
          </p:nvPr>
        </p:nvSpPr>
        <p:spPr>
          <a:xfrm>
            <a:off x="609600" y="914402"/>
            <a:ext cx="8026400" cy="5943599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69" name="Shape 166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1" name="Shape 167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72" name="Shape 167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75" name="Group 167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73" name="Shape 167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74" name="Shape 167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76" name="Shape 1676"/>
          <p:cNvSpPr>
            <a:spLocks noGrp="1"/>
          </p:cNvSpPr>
          <p:nvPr>
            <p:ph type="title"/>
          </p:nvPr>
        </p:nvSpPr>
        <p:spPr>
          <a:xfrm>
            <a:off x="711200" y="0"/>
            <a:ext cx="10468865" cy="32004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r">
              <a:def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677" name="Shape 1677"/>
          <p:cNvSpPr>
            <a:spLocks noGrp="1"/>
          </p:cNvSpPr>
          <p:nvPr>
            <p:ph type="body" idx="1"/>
          </p:nvPr>
        </p:nvSpPr>
        <p:spPr>
          <a:xfrm>
            <a:off x="711201" y="3228536"/>
            <a:ext cx="10472929" cy="3467101"/>
          </a:xfrm>
          <a:prstGeom prst="rect">
            <a:avLst/>
          </a:prstGeom>
        </p:spPr>
        <p:txBody>
          <a:bodyPr lIns="0" tIns="0" rIns="0" bIns="0"/>
          <a:lstStyle>
            <a:lvl1pPr marL="0" marR="38218" indent="0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marR="38218" indent="382172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marR="38218" indent="764345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marR="38218" indent="1146517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marR="38218" indent="1528688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678" name="Shape 167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" name="Shape 1680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81" name="Shape 1681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84" name="Group 1684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82" name="Shape 1682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83" name="Shape 1683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85" name="Shape 1685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86" name="Shape 1686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87" name="Shape 1687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" name="Shape 1689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90" name="Shape 1690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93" name="Group 1693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91" name="Shape 1691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92" name="Shape 1692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94" name="Shape 1694"/>
          <p:cNvSpPr>
            <a:spLocks noGrp="1"/>
          </p:cNvSpPr>
          <p:nvPr>
            <p:ph type="title"/>
          </p:nvPr>
        </p:nvSpPr>
        <p:spPr>
          <a:xfrm>
            <a:off x="707134" y="0"/>
            <a:ext cx="10363201" cy="267919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695" name="Shape 1695"/>
          <p:cNvSpPr>
            <a:spLocks noGrp="1"/>
          </p:cNvSpPr>
          <p:nvPr>
            <p:ph type="body" idx="1"/>
          </p:nvPr>
        </p:nvSpPr>
        <p:spPr>
          <a:xfrm>
            <a:off x="707134" y="2704664"/>
            <a:ext cx="10363201" cy="3224214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696" name="Shape 1696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Shape 1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" name="Shape 169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99" name="Shape 169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02" name="Group 170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00" name="Shape 170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01" name="Shape 170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03" name="Shape 1703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04" name="Shape 1704"/>
          <p:cNvSpPr>
            <a:spLocks noGrp="1"/>
          </p:cNvSpPr>
          <p:nvPr>
            <p:ph type="body" idx="1"/>
          </p:nvPr>
        </p:nvSpPr>
        <p:spPr>
          <a:xfrm>
            <a:off x="609600" y="1920084"/>
            <a:ext cx="5384800" cy="4937916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40662" indent="-283140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74889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304622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705" name="Shape 170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7" name="Shape 170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08" name="Shape 170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11" name="Group 171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09" name="Shape 170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10" name="Shape 171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12" name="Shape 1712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13" name="Shape 1713"/>
          <p:cNvSpPr>
            <a:spLocks noGrp="1"/>
          </p:cNvSpPr>
          <p:nvPr>
            <p:ph type="body" idx="1"/>
          </p:nvPr>
        </p:nvSpPr>
        <p:spPr>
          <a:xfrm>
            <a:off x="609601" y="1847088"/>
            <a:ext cx="5386919" cy="675672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첫 번째 줄</a:t>
            </a:r>
          </a:p>
          <a:p>
            <a:pPr lvl="1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두 번째 줄</a:t>
            </a:r>
          </a:p>
          <a:p>
            <a:pPr lvl="2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세 번째 줄</a:t>
            </a:r>
          </a:p>
          <a:p>
            <a:pPr lvl="3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네 번째 줄</a:t>
            </a:r>
          </a:p>
          <a:p>
            <a:pPr lvl="4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다섯번째 줄</a:t>
            </a:r>
          </a:p>
        </p:txBody>
      </p:sp>
      <p:sp>
        <p:nvSpPr>
          <p:cNvPr id="1714" name="Shape 171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Shape 171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17" name="Shape 171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20" name="Group 172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18" name="Shape 171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19" name="Shape 171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21" name="Shape 172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22" name="Shape 1722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" name="Shape 1724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25" name="Shape 1725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28" name="Group 1728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26" name="Shape 1726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27" name="Shape 1727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29" name="Shape 172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" name="Shape 173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32" name="Shape 173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35" name="Group 173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33" name="Shape 173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34" name="Shape 173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36" name="Shape 1736"/>
          <p:cNvSpPr>
            <a:spLocks noGrp="1"/>
          </p:cNvSpPr>
          <p:nvPr>
            <p:ph type="title"/>
          </p:nvPr>
        </p:nvSpPr>
        <p:spPr>
          <a:xfrm>
            <a:off x="914400" y="514351"/>
            <a:ext cx="3657600" cy="1162051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37" name="Shape 1737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3657600" cy="4572000"/>
          </a:xfrm>
          <a:prstGeom prst="rect">
            <a:avLst/>
          </a:prstGeom>
        </p:spPr>
        <p:txBody>
          <a:bodyPr lIns="17324" tIns="17324" rIns="17324" bIns="17324"/>
          <a:lstStyle>
            <a:lvl1pPr marL="0" indent="0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5337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763442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993175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2229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100"/>
              <a:t>본문 첫 번째 줄</a:t>
            </a:r>
          </a:p>
          <a:p>
            <a:pPr lvl="1">
              <a:defRPr sz="1800"/>
            </a:pPr>
            <a:r>
              <a:rPr sz="1100"/>
              <a:t>본문 두 번째 줄</a:t>
            </a:r>
          </a:p>
          <a:p>
            <a:pPr lvl="2">
              <a:defRPr sz="1800"/>
            </a:pPr>
            <a:r>
              <a:rPr sz="1100"/>
              <a:t>본문 세 번째 줄</a:t>
            </a:r>
          </a:p>
          <a:p>
            <a:pPr lvl="3">
              <a:defRPr sz="1800"/>
            </a:pPr>
            <a:r>
              <a:rPr sz="1100"/>
              <a:t>본문 네 번째 줄</a:t>
            </a:r>
          </a:p>
          <a:p>
            <a:pPr lvl="4">
              <a:defRPr sz="1800"/>
            </a:pPr>
            <a:r>
              <a:rPr sz="1100"/>
              <a:t>본문 다섯번째 줄</a:t>
            </a:r>
          </a:p>
        </p:txBody>
      </p:sp>
      <p:sp>
        <p:nvSpPr>
          <p:cNvPr id="1738" name="Shape 173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" name="Shape 1740"/>
          <p:cNvSpPr/>
          <p:nvPr/>
        </p:nvSpPr>
        <p:spPr>
          <a:xfrm rot="420000" flipV="1">
            <a:off x="4219964" y="1107983"/>
            <a:ext cx="7011739" cy="41153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138" y="0"/>
                </a:lnTo>
                <a:lnTo>
                  <a:pt x="21600" y="788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>
            <a:solidFill>
              <a:srgbClr val="C0C0C0"/>
            </a:solidFill>
          </a:ln>
          <a:effectLst>
            <a:outerShdw blurRad="63500" dist="38500" dir="7500000" rotWithShape="0">
              <a:srgbClr val="000000">
                <a:alpha val="25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1" name="Shape 1741"/>
          <p:cNvSpPr/>
          <p:nvPr/>
        </p:nvSpPr>
        <p:spPr>
          <a:xfrm rot="420000" flipV="1">
            <a:off x="10672456" y="5359213"/>
            <a:ext cx="207212" cy="1554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FFFFFF"/>
            </a:solidFill>
          </a:ln>
          <a:effectLst>
            <a:outerShdw blurRad="25400" dist="6350" dir="12900000" rotWithShape="0">
              <a:srgbClr val="000000">
                <a:alpha val="47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2" name="Shape 1742"/>
          <p:cNvSpPr/>
          <p:nvPr/>
        </p:nvSpPr>
        <p:spPr>
          <a:xfrm flipV="1">
            <a:off x="-13370" y="5817253"/>
            <a:ext cx="12218739" cy="10407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3" name="Shape 1743"/>
          <p:cNvSpPr/>
          <p:nvPr/>
        </p:nvSpPr>
        <p:spPr>
          <a:xfrm flipV="1">
            <a:off x="5842001" y="6250256"/>
            <a:ext cx="6350001" cy="6077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4" name="Shape 1744"/>
          <p:cNvSpPr>
            <a:spLocks noGrp="1"/>
          </p:cNvSpPr>
          <p:nvPr>
            <p:ph type="title"/>
          </p:nvPr>
        </p:nvSpPr>
        <p:spPr>
          <a:xfrm>
            <a:off x="812800" y="0"/>
            <a:ext cx="2950466" cy="2759618"/>
          </a:xfrm>
          <a:prstGeom prst="rect">
            <a:avLst/>
          </a:prstGeom>
        </p:spPr>
        <p:txBody>
          <a:bodyPr lIns="43311" tIns="43311" rIns="43311" bIns="43311" anchor="b"/>
          <a:lstStyle>
            <a:lvl1pPr algn="l">
              <a:defRPr sz="1600" b="1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1600" b="1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45" name="Shape 1745"/>
          <p:cNvSpPr>
            <a:spLocks noGrp="1"/>
          </p:cNvSpPr>
          <p:nvPr>
            <p:ph type="body" idx="1"/>
          </p:nvPr>
        </p:nvSpPr>
        <p:spPr>
          <a:xfrm>
            <a:off x="812800" y="2828785"/>
            <a:ext cx="2946400" cy="3893821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200"/>
              </a:spcBef>
              <a:buSzTx/>
              <a:buNone/>
              <a:defRPr sz="1000">
                <a:latin typeface="Constantia"/>
                <a:ea typeface="Constantia"/>
                <a:cs typeface="Constantia"/>
                <a:sym typeface="Constantia"/>
              </a:defRPr>
            </a:lvl1pPr>
            <a:lvl2pPr marL="556588" indent="-228799">
              <a:spcBef>
                <a:spcPts val="200"/>
              </a:spcBef>
              <a:buSzPct val="8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2pPr>
            <a:lvl3pPr marL="851693" indent="-294171">
              <a:spcBef>
                <a:spcPts val="200"/>
              </a:spcBef>
              <a:buSzPct val="70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3pPr>
            <a:lvl4pPr marL="1068218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4pPr>
            <a:lvl5pPr marL="1297951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000"/>
              <a:t>본문 첫 번째 줄</a:t>
            </a:r>
          </a:p>
          <a:p>
            <a:pPr lvl="1">
              <a:defRPr sz="1800"/>
            </a:pPr>
            <a:r>
              <a:rPr sz="1000"/>
              <a:t>본문 두 번째 줄</a:t>
            </a:r>
          </a:p>
          <a:p>
            <a:pPr lvl="2">
              <a:defRPr sz="1800"/>
            </a:pPr>
            <a:r>
              <a:rPr sz="1000"/>
              <a:t>본문 세 번째 줄</a:t>
            </a:r>
          </a:p>
          <a:p>
            <a:pPr lvl="3">
              <a:defRPr sz="1800"/>
            </a:pPr>
            <a:r>
              <a:rPr sz="1000"/>
              <a:t>본문 네 번째 줄</a:t>
            </a:r>
          </a:p>
          <a:p>
            <a:pPr lvl="4">
              <a:defRPr sz="1800"/>
            </a:pPr>
            <a:r>
              <a:rPr sz="1000"/>
              <a:t>본문 다섯번째 줄</a:t>
            </a:r>
          </a:p>
        </p:txBody>
      </p:sp>
      <p:sp>
        <p:nvSpPr>
          <p:cNvPr id="1746" name="Shape 1746"/>
          <p:cNvSpPr>
            <a:spLocks noGrp="1"/>
          </p:cNvSpPr>
          <p:nvPr>
            <p:ph type="sldNum" sz="quarter" idx="2"/>
          </p:nvPr>
        </p:nvSpPr>
        <p:spPr>
          <a:xfrm>
            <a:off x="10770490" y="6582428"/>
            <a:ext cx="811019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" name="Shape 174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9" name="Shape 174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52" name="Group 175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50" name="Shape 175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51" name="Shape 175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53" name="Shape 1753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54" name="Shape 1754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755" name="Shape 175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Shape 175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58" name="Shape 175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61" name="Group 176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59" name="Shape 175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60" name="Shape 176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62" name="Shape 1762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126165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63" name="Shape 1763"/>
          <p:cNvSpPr>
            <a:spLocks noGrp="1"/>
          </p:cNvSpPr>
          <p:nvPr>
            <p:ph type="body" idx="1"/>
          </p:nvPr>
        </p:nvSpPr>
        <p:spPr>
          <a:xfrm>
            <a:off x="609600" y="914402"/>
            <a:ext cx="8026400" cy="5943599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764" name="Shape 176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Shape 176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767" name="Shape 176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768" name="Shape 17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Shape 177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71" name="Shape 177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72" name="Shape 177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66" name="Shape 16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67" name="Shape 1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Shape 177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775" name="Shape 177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776" name="Shape 17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" name="Shape 177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79" name="Shape 177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80" name="Shape 17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" name="Shape 178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83" name="Shape 178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784" name="Shape 178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" name="Shape 178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87" name="Shape 17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" name="Shape 178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1" name="Shape 179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792" name="Shape 179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93" name="Shape 179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5" name="Shape 179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796" name="Shape 179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797" name="Shape 17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" name="Shape 179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00" name="Shape 180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01" name="Shape 180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" name="Shape 1803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04" name="Shape 1804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05" name="Shape 18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" name="Shape 180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808" name="Shape 180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09" name="Shape 18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70" name="Shape 17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71" name="Shape 17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" name="Shape 181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12" name="Shape 181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13" name="Shape 18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5" name="Shape 181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816" name="Shape 181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17" name="Shape 181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" name="Shape 181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20" name="Shape 182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21" name="Shape 18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" name="Shape 182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24" name="Shape 182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25" name="Shape 182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7" name="Shape 182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28" name="Shape 182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" name="Shape 18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" name="Shape 183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833" name="Shape 1833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34" name="Shape 18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6" name="Shape 183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837" name="Shape 1837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838" name="Shape 18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" name="Shape 184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41" name="Shape 184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42" name="Shape 18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" name="Shape 1844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45" name="Shape 1845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46" name="Shape 18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Shape 17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4" name="Shape 17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5" name="Shape 1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1D6B42-C5CE-4D20-92C4-AF0CCFA5F2F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76492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90C1AF-1B52-469A-9F4F-761A23DBAD5C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879147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97BE88-B0C4-44C6-8469-D3CD438917A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898538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ABEAAA-3FF2-4DA1-A1B1-CFDBC4BD51A3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253494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A51AA-29FC-4DB1-BCD9-4A945C28A867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274695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6A4815-8576-4D21-9081-A5ED84BB36AE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072513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8636F-797E-4804-8A52-D2253860227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761924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10B87F-A854-4267-96CA-8E2E11E99EC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255182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4F7ACC-5862-49A3-92DD-D730954E77AD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73606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8474C5-3FE6-460E-A94B-D869A7A8C7B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8465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8" name="Shape 17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9" name="Shape 1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01DF3F-D432-4D6B-93E8-DA67F9DAC92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2421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82" name="Shape 182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3" name="Shape 18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6" name="Shape 18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7" name="Shape 1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90" name="Shape 190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91" name="Shape 19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Shape 19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94" name="Shape 19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95" name="Shape 1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98" name="Shape 198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99" name="Shape 19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Shape 204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05" name="Shape 2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Shape 20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10" name="Shape 210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Shape 21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14" name="Shape 214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215" name="Shape 2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Shape 217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18" name="Shape 218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19" name="Shape 2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22" name="Shape 222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23" name="Shape 2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Shape 22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26" name="Shape 226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27" name="Shape 2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30" name="Shape 23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31" name="Shape 2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7" name="Shape 27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hape 233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34" name="Shape 234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35" name="Shape 2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Shape 237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38" name="Shape 238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39" name="Shape 2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Shape 24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42" name="Shape 24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43" name="Shape 2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Shape 24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46" name="Shape 2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Shape 248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49" name="Shape 2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Shape 2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Shape 25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58" name="Shape 258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259" name="Shape 2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Shape 26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62" name="Shape 26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63" name="Shape 2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Shape 265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66" name="Shape 266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67" name="Shape 2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70" name="Shape 270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71" name="Shape 27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74" name="Shape 27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75" name="Shape 27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78" name="Shape 27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79" name="Shape 27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hape 28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82" name="Shape 28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83" name="Shape 28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Shape 28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86" name="Shape 28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87" name="Shape 28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Shape 2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 0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Shape 29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97" name="Shape 29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98" name="Shape 29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Shape 30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01" name="Shape 30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02" name="Shape 30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/>
          </p:nvPr>
        </p:nvSpPr>
        <p:spPr>
          <a:xfrm>
            <a:off x="839787" y="0"/>
            <a:ext cx="3932239" cy="20574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32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1"/>
          </p:nvPr>
        </p:nvSpPr>
        <p:spPr>
          <a:xfrm>
            <a:off x="5183187" y="987425"/>
            <a:ext cx="6172201" cy="58705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18457" indent="-261257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>
                <a:latin typeface="맑은 고딕"/>
                <a:ea typeface="맑은 고딕"/>
                <a:cs typeface="맑은 고딕"/>
                <a:sym typeface="맑은 고딕"/>
              </a:defRPr>
            </a:lvl2pPr>
            <a:lvl3pPr>
              <a:lnSpc>
                <a:spcPct val="90000"/>
              </a:lnSpc>
              <a:spcBef>
                <a:spcPts val="1000"/>
              </a:spcBef>
              <a:buFont typeface="Arial"/>
              <a:defRPr>
                <a:latin typeface="맑은 고딕"/>
                <a:ea typeface="맑은 고딕"/>
                <a:cs typeface="맑은 고딕"/>
                <a:sym typeface="맑은 고딕"/>
              </a:defRPr>
            </a:lvl3pPr>
            <a:lvl4pPr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>
                <a:latin typeface="맑은 고딕"/>
                <a:ea typeface="맑은 고딕"/>
                <a:cs typeface="맑은 고딕"/>
                <a:sym typeface="맑은 고딕"/>
              </a:defRPr>
            </a:lvl4pPr>
            <a:lvl5pPr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5" name="Shape 35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Shape 30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05" name="Shape 30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06" name="Shape 30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Shape 308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09" name="Shape 309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10" name="Shape 31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Shape 31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13" name="Shape 31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14" name="Shape 3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Shape 31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17" name="Shape 31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18" name="Shape 3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Shape 32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21" name="Shape 32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22" name="Shape 3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25" name="Shape 32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26" name="Shape 3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Shape 32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29" name="Shape 32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Shape 33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33" name="Shape 3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Shape 33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36" name="Shape 33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Shape 3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title"/>
          </p:nvPr>
        </p:nvSpPr>
        <p:spPr>
          <a:xfrm>
            <a:off x="839787" y="0"/>
            <a:ext cx="3932239" cy="20574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32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8" name="Shape 38"/>
          <p:cNvSpPr>
            <a:spLocks noGrp="1"/>
          </p:cNvSpPr>
          <p:nvPr>
            <p:ph type="body" idx="1"/>
          </p:nvPr>
        </p:nvSpPr>
        <p:spPr>
          <a:xfrm>
            <a:off x="839787" y="2057400"/>
            <a:ext cx="3932239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9" name="Shape 39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Shape 34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41" name="Shape 341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42" name="Shape 3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Shape 34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45" name="Shape 345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46" name="Shape 3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Shape 34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49" name="Shape 34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50" name="Shape 3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Shape 352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53" name="Shape 353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54" name="Shape 35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Shape 35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57" name="Shape 35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58" name="Shape 3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Shape 36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61" name="Shape 36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62" name="Shape 3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Shape 36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65" name="Shape 36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66" name="Shape 36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69" name="Shape 36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70" name="Shape 3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Shape 37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73" name="Shape 37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74" name="Shape 3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77" name="Shape 37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17" Type="http://schemas.openxmlformats.org/officeDocument/2006/relationships/slideLayout" Target="../slideLayouts/slideLayout117.xml"/><Relationship Id="rId299" Type="http://schemas.openxmlformats.org/officeDocument/2006/relationships/slideLayout" Target="../slideLayouts/slideLayout299.xml"/><Relationship Id="rId21" Type="http://schemas.openxmlformats.org/officeDocument/2006/relationships/slideLayout" Target="../slideLayouts/slideLayout21.xml"/><Relationship Id="rId63" Type="http://schemas.openxmlformats.org/officeDocument/2006/relationships/slideLayout" Target="../slideLayouts/slideLayout63.xml"/><Relationship Id="rId159" Type="http://schemas.openxmlformats.org/officeDocument/2006/relationships/slideLayout" Target="../slideLayouts/slideLayout159.xml"/><Relationship Id="rId324" Type="http://schemas.openxmlformats.org/officeDocument/2006/relationships/slideLayout" Target="../slideLayouts/slideLayout324.xml"/><Relationship Id="rId366" Type="http://schemas.openxmlformats.org/officeDocument/2006/relationships/slideLayout" Target="../slideLayouts/slideLayout366.xml"/><Relationship Id="rId170" Type="http://schemas.openxmlformats.org/officeDocument/2006/relationships/slideLayout" Target="../slideLayouts/slideLayout170.xml"/><Relationship Id="rId226" Type="http://schemas.openxmlformats.org/officeDocument/2006/relationships/slideLayout" Target="../slideLayouts/slideLayout226.xml"/><Relationship Id="rId433" Type="http://schemas.openxmlformats.org/officeDocument/2006/relationships/slideLayout" Target="../slideLayouts/slideLayout433.xml"/><Relationship Id="rId268" Type="http://schemas.openxmlformats.org/officeDocument/2006/relationships/slideLayout" Target="../slideLayouts/slideLayout268.xml"/><Relationship Id="rId32" Type="http://schemas.openxmlformats.org/officeDocument/2006/relationships/slideLayout" Target="../slideLayouts/slideLayout32.xml"/><Relationship Id="rId74" Type="http://schemas.openxmlformats.org/officeDocument/2006/relationships/slideLayout" Target="../slideLayouts/slideLayout74.xml"/><Relationship Id="rId128" Type="http://schemas.openxmlformats.org/officeDocument/2006/relationships/slideLayout" Target="../slideLayouts/slideLayout128.xml"/><Relationship Id="rId335" Type="http://schemas.openxmlformats.org/officeDocument/2006/relationships/slideLayout" Target="../slideLayouts/slideLayout335.xml"/><Relationship Id="rId377" Type="http://schemas.openxmlformats.org/officeDocument/2006/relationships/slideLayout" Target="../slideLayouts/slideLayout377.xml"/><Relationship Id="rId5" Type="http://schemas.openxmlformats.org/officeDocument/2006/relationships/slideLayout" Target="../slideLayouts/slideLayout5.xml"/><Relationship Id="rId181" Type="http://schemas.openxmlformats.org/officeDocument/2006/relationships/slideLayout" Target="../slideLayouts/slideLayout181.xml"/><Relationship Id="rId237" Type="http://schemas.openxmlformats.org/officeDocument/2006/relationships/slideLayout" Target="../slideLayouts/slideLayout237.xml"/><Relationship Id="rId402" Type="http://schemas.openxmlformats.org/officeDocument/2006/relationships/slideLayout" Target="../slideLayouts/slideLayout402.xml"/><Relationship Id="rId279" Type="http://schemas.openxmlformats.org/officeDocument/2006/relationships/slideLayout" Target="../slideLayouts/slideLayout279.xml"/><Relationship Id="rId43" Type="http://schemas.openxmlformats.org/officeDocument/2006/relationships/slideLayout" Target="../slideLayouts/slideLayout43.xml"/><Relationship Id="rId139" Type="http://schemas.openxmlformats.org/officeDocument/2006/relationships/slideLayout" Target="../slideLayouts/slideLayout139.xml"/><Relationship Id="rId290" Type="http://schemas.openxmlformats.org/officeDocument/2006/relationships/slideLayout" Target="../slideLayouts/slideLayout290.xml"/><Relationship Id="rId304" Type="http://schemas.openxmlformats.org/officeDocument/2006/relationships/slideLayout" Target="../slideLayouts/slideLayout304.xml"/><Relationship Id="rId346" Type="http://schemas.openxmlformats.org/officeDocument/2006/relationships/slideLayout" Target="../slideLayouts/slideLayout346.xml"/><Relationship Id="rId388" Type="http://schemas.openxmlformats.org/officeDocument/2006/relationships/slideLayout" Target="../slideLayouts/slideLayout388.xml"/><Relationship Id="rId85" Type="http://schemas.openxmlformats.org/officeDocument/2006/relationships/slideLayout" Target="../slideLayouts/slideLayout85.xml"/><Relationship Id="rId150" Type="http://schemas.openxmlformats.org/officeDocument/2006/relationships/slideLayout" Target="../slideLayouts/slideLayout150.xml"/><Relationship Id="rId192" Type="http://schemas.openxmlformats.org/officeDocument/2006/relationships/slideLayout" Target="../slideLayouts/slideLayout192.xml"/><Relationship Id="rId206" Type="http://schemas.openxmlformats.org/officeDocument/2006/relationships/slideLayout" Target="../slideLayouts/slideLayout206.xml"/><Relationship Id="rId413" Type="http://schemas.openxmlformats.org/officeDocument/2006/relationships/slideLayout" Target="../slideLayouts/slideLayout413.xml"/><Relationship Id="rId248" Type="http://schemas.openxmlformats.org/officeDocument/2006/relationships/slideLayout" Target="../slideLayouts/slideLayout248.xml"/><Relationship Id="rId12" Type="http://schemas.openxmlformats.org/officeDocument/2006/relationships/slideLayout" Target="../slideLayouts/slideLayout12.xml"/><Relationship Id="rId108" Type="http://schemas.openxmlformats.org/officeDocument/2006/relationships/slideLayout" Target="../slideLayouts/slideLayout108.xml"/><Relationship Id="rId315" Type="http://schemas.openxmlformats.org/officeDocument/2006/relationships/slideLayout" Target="../slideLayouts/slideLayout315.xml"/><Relationship Id="rId357" Type="http://schemas.openxmlformats.org/officeDocument/2006/relationships/slideLayout" Target="../slideLayouts/slideLayout357.xml"/><Relationship Id="rId54" Type="http://schemas.openxmlformats.org/officeDocument/2006/relationships/slideLayout" Target="../slideLayouts/slideLayout54.xml"/><Relationship Id="rId96" Type="http://schemas.openxmlformats.org/officeDocument/2006/relationships/slideLayout" Target="../slideLayouts/slideLayout96.xml"/><Relationship Id="rId161" Type="http://schemas.openxmlformats.org/officeDocument/2006/relationships/slideLayout" Target="../slideLayouts/slideLayout161.xml"/><Relationship Id="rId217" Type="http://schemas.openxmlformats.org/officeDocument/2006/relationships/slideLayout" Target="../slideLayouts/slideLayout217.xml"/><Relationship Id="rId399" Type="http://schemas.openxmlformats.org/officeDocument/2006/relationships/slideLayout" Target="../slideLayouts/slideLayout399.xml"/><Relationship Id="rId259" Type="http://schemas.openxmlformats.org/officeDocument/2006/relationships/slideLayout" Target="../slideLayouts/slideLayout259.xml"/><Relationship Id="rId424" Type="http://schemas.openxmlformats.org/officeDocument/2006/relationships/slideLayout" Target="../slideLayouts/slideLayout424.xml"/><Relationship Id="rId23" Type="http://schemas.openxmlformats.org/officeDocument/2006/relationships/slideLayout" Target="../slideLayouts/slideLayout23.xml"/><Relationship Id="rId119" Type="http://schemas.openxmlformats.org/officeDocument/2006/relationships/slideLayout" Target="../slideLayouts/slideLayout119.xml"/><Relationship Id="rId270" Type="http://schemas.openxmlformats.org/officeDocument/2006/relationships/slideLayout" Target="../slideLayouts/slideLayout270.xml"/><Relationship Id="rId326" Type="http://schemas.openxmlformats.org/officeDocument/2006/relationships/slideLayout" Target="../slideLayouts/slideLayout326.xml"/><Relationship Id="rId65" Type="http://schemas.openxmlformats.org/officeDocument/2006/relationships/slideLayout" Target="../slideLayouts/slideLayout65.xml"/><Relationship Id="rId130" Type="http://schemas.openxmlformats.org/officeDocument/2006/relationships/slideLayout" Target="../slideLayouts/slideLayout130.xml"/><Relationship Id="rId368" Type="http://schemas.openxmlformats.org/officeDocument/2006/relationships/slideLayout" Target="../slideLayouts/slideLayout368.xml"/><Relationship Id="rId172" Type="http://schemas.openxmlformats.org/officeDocument/2006/relationships/slideLayout" Target="../slideLayouts/slideLayout172.xml"/><Relationship Id="rId228" Type="http://schemas.openxmlformats.org/officeDocument/2006/relationships/slideLayout" Target="../slideLayouts/slideLayout228.xml"/><Relationship Id="rId435" Type="http://schemas.openxmlformats.org/officeDocument/2006/relationships/slideLayout" Target="../slideLayouts/slideLayout435.xml"/><Relationship Id="rId281" Type="http://schemas.openxmlformats.org/officeDocument/2006/relationships/slideLayout" Target="../slideLayouts/slideLayout281.xml"/><Relationship Id="rId337" Type="http://schemas.openxmlformats.org/officeDocument/2006/relationships/slideLayout" Target="../slideLayouts/slideLayout337.xml"/><Relationship Id="rId34" Type="http://schemas.openxmlformats.org/officeDocument/2006/relationships/slideLayout" Target="../slideLayouts/slideLayout34.xml"/><Relationship Id="rId76" Type="http://schemas.openxmlformats.org/officeDocument/2006/relationships/slideLayout" Target="../slideLayouts/slideLayout76.xml"/><Relationship Id="rId141" Type="http://schemas.openxmlformats.org/officeDocument/2006/relationships/slideLayout" Target="../slideLayouts/slideLayout141.xml"/><Relationship Id="rId379" Type="http://schemas.openxmlformats.org/officeDocument/2006/relationships/slideLayout" Target="../slideLayouts/slideLayout379.xml"/><Relationship Id="rId7" Type="http://schemas.openxmlformats.org/officeDocument/2006/relationships/slideLayout" Target="../slideLayouts/slideLayout7.xml"/><Relationship Id="rId183" Type="http://schemas.openxmlformats.org/officeDocument/2006/relationships/slideLayout" Target="../slideLayouts/slideLayout183.xml"/><Relationship Id="rId239" Type="http://schemas.openxmlformats.org/officeDocument/2006/relationships/slideLayout" Target="../slideLayouts/slideLayout239.xml"/><Relationship Id="rId390" Type="http://schemas.openxmlformats.org/officeDocument/2006/relationships/slideLayout" Target="../slideLayouts/slideLayout390.xml"/><Relationship Id="rId404" Type="http://schemas.openxmlformats.org/officeDocument/2006/relationships/slideLayout" Target="../slideLayouts/slideLayout404.xml"/><Relationship Id="rId250" Type="http://schemas.openxmlformats.org/officeDocument/2006/relationships/slideLayout" Target="../slideLayouts/slideLayout250.xml"/><Relationship Id="rId292" Type="http://schemas.openxmlformats.org/officeDocument/2006/relationships/slideLayout" Target="../slideLayouts/slideLayout292.xml"/><Relationship Id="rId306" Type="http://schemas.openxmlformats.org/officeDocument/2006/relationships/slideLayout" Target="../slideLayouts/slideLayout306.xml"/><Relationship Id="rId45" Type="http://schemas.openxmlformats.org/officeDocument/2006/relationships/slideLayout" Target="../slideLayouts/slideLayout45.xml"/><Relationship Id="rId87" Type="http://schemas.openxmlformats.org/officeDocument/2006/relationships/slideLayout" Target="../slideLayouts/slideLayout87.xml"/><Relationship Id="rId110" Type="http://schemas.openxmlformats.org/officeDocument/2006/relationships/slideLayout" Target="../slideLayouts/slideLayout110.xml"/><Relationship Id="rId348" Type="http://schemas.openxmlformats.org/officeDocument/2006/relationships/slideLayout" Target="../slideLayouts/slideLayout348.xml"/><Relationship Id="rId152" Type="http://schemas.openxmlformats.org/officeDocument/2006/relationships/slideLayout" Target="../slideLayouts/slideLayout152.xml"/><Relationship Id="rId194" Type="http://schemas.openxmlformats.org/officeDocument/2006/relationships/slideLayout" Target="../slideLayouts/slideLayout194.xml"/><Relationship Id="rId208" Type="http://schemas.openxmlformats.org/officeDocument/2006/relationships/slideLayout" Target="../slideLayouts/slideLayout208.xml"/><Relationship Id="rId415" Type="http://schemas.openxmlformats.org/officeDocument/2006/relationships/slideLayout" Target="../slideLayouts/slideLayout415.xml"/><Relationship Id="rId261" Type="http://schemas.openxmlformats.org/officeDocument/2006/relationships/slideLayout" Target="../slideLayouts/slideLayout261.xml"/><Relationship Id="rId14" Type="http://schemas.openxmlformats.org/officeDocument/2006/relationships/slideLayout" Target="../slideLayouts/slideLayout14.xml"/><Relationship Id="rId56" Type="http://schemas.openxmlformats.org/officeDocument/2006/relationships/slideLayout" Target="../slideLayouts/slideLayout56.xml"/><Relationship Id="rId317" Type="http://schemas.openxmlformats.org/officeDocument/2006/relationships/slideLayout" Target="../slideLayouts/slideLayout317.xml"/><Relationship Id="rId359" Type="http://schemas.openxmlformats.org/officeDocument/2006/relationships/slideLayout" Target="../slideLayouts/slideLayout359.xml"/><Relationship Id="rId98" Type="http://schemas.openxmlformats.org/officeDocument/2006/relationships/slideLayout" Target="../slideLayouts/slideLayout98.xml"/><Relationship Id="rId121" Type="http://schemas.openxmlformats.org/officeDocument/2006/relationships/slideLayout" Target="../slideLayouts/slideLayout121.xml"/><Relationship Id="rId163" Type="http://schemas.openxmlformats.org/officeDocument/2006/relationships/slideLayout" Target="../slideLayouts/slideLayout163.xml"/><Relationship Id="rId219" Type="http://schemas.openxmlformats.org/officeDocument/2006/relationships/slideLayout" Target="../slideLayouts/slideLayout219.xml"/><Relationship Id="rId370" Type="http://schemas.openxmlformats.org/officeDocument/2006/relationships/slideLayout" Target="../slideLayouts/slideLayout370.xml"/><Relationship Id="rId426" Type="http://schemas.openxmlformats.org/officeDocument/2006/relationships/slideLayout" Target="../slideLayouts/slideLayout426.xml"/><Relationship Id="rId230" Type="http://schemas.openxmlformats.org/officeDocument/2006/relationships/slideLayout" Target="../slideLayouts/slideLayout230.xml"/><Relationship Id="rId25" Type="http://schemas.openxmlformats.org/officeDocument/2006/relationships/slideLayout" Target="../slideLayouts/slideLayout25.xml"/><Relationship Id="rId67" Type="http://schemas.openxmlformats.org/officeDocument/2006/relationships/slideLayout" Target="../slideLayouts/slideLayout67.xml"/><Relationship Id="rId272" Type="http://schemas.openxmlformats.org/officeDocument/2006/relationships/slideLayout" Target="../slideLayouts/slideLayout272.xml"/><Relationship Id="rId328" Type="http://schemas.openxmlformats.org/officeDocument/2006/relationships/slideLayout" Target="../slideLayouts/slideLayout328.xml"/><Relationship Id="rId132" Type="http://schemas.openxmlformats.org/officeDocument/2006/relationships/slideLayout" Target="../slideLayouts/slideLayout132.xml"/><Relationship Id="rId174" Type="http://schemas.openxmlformats.org/officeDocument/2006/relationships/slideLayout" Target="../slideLayouts/slideLayout174.xml"/><Relationship Id="rId381" Type="http://schemas.openxmlformats.org/officeDocument/2006/relationships/slideLayout" Target="../slideLayouts/slideLayout381.xml"/><Relationship Id="rId241" Type="http://schemas.openxmlformats.org/officeDocument/2006/relationships/slideLayout" Target="../slideLayouts/slideLayout241.xml"/><Relationship Id="rId437" Type="http://schemas.openxmlformats.org/officeDocument/2006/relationships/slideLayout" Target="../slideLayouts/slideLayout437.xml"/><Relationship Id="rId36" Type="http://schemas.openxmlformats.org/officeDocument/2006/relationships/slideLayout" Target="../slideLayouts/slideLayout36.xml"/><Relationship Id="rId283" Type="http://schemas.openxmlformats.org/officeDocument/2006/relationships/slideLayout" Target="../slideLayouts/slideLayout283.xml"/><Relationship Id="rId339" Type="http://schemas.openxmlformats.org/officeDocument/2006/relationships/slideLayout" Target="../slideLayouts/slideLayout339.xml"/><Relationship Id="rId78" Type="http://schemas.openxmlformats.org/officeDocument/2006/relationships/slideLayout" Target="../slideLayouts/slideLayout78.xml"/><Relationship Id="rId101" Type="http://schemas.openxmlformats.org/officeDocument/2006/relationships/slideLayout" Target="../slideLayouts/slideLayout101.xml"/><Relationship Id="rId143" Type="http://schemas.openxmlformats.org/officeDocument/2006/relationships/slideLayout" Target="../slideLayouts/slideLayout143.xml"/><Relationship Id="rId185" Type="http://schemas.openxmlformats.org/officeDocument/2006/relationships/slideLayout" Target="../slideLayouts/slideLayout185.xml"/><Relationship Id="rId350" Type="http://schemas.openxmlformats.org/officeDocument/2006/relationships/slideLayout" Target="../slideLayouts/slideLayout350.xml"/><Relationship Id="rId406" Type="http://schemas.openxmlformats.org/officeDocument/2006/relationships/slideLayout" Target="../slideLayouts/slideLayout406.xml"/><Relationship Id="rId9" Type="http://schemas.openxmlformats.org/officeDocument/2006/relationships/slideLayout" Target="../slideLayouts/slideLayout9.xml"/><Relationship Id="rId210" Type="http://schemas.openxmlformats.org/officeDocument/2006/relationships/slideLayout" Target="../slideLayouts/slideLayout210.xml"/><Relationship Id="rId392" Type="http://schemas.openxmlformats.org/officeDocument/2006/relationships/slideLayout" Target="../slideLayouts/slideLayout392.xml"/><Relationship Id="rId252" Type="http://schemas.openxmlformats.org/officeDocument/2006/relationships/slideLayout" Target="../slideLayouts/slideLayout252.xml"/><Relationship Id="rId294" Type="http://schemas.openxmlformats.org/officeDocument/2006/relationships/slideLayout" Target="../slideLayouts/slideLayout294.xml"/><Relationship Id="rId308" Type="http://schemas.openxmlformats.org/officeDocument/2006/relationships/slideLayout" Target="../slideLayouts/slideLayout308.xml"/><Relationship Id="rId47" Type="http://schemas.openxmlformats.org/officeDocument/2006/relationships/slideLayout" Target="../slideLayouts/slideLayout47.xml"/><Relationship Id="rId89" Type="http://schemas.openxmlformats.org/officeDocument/2006/relationships/slideLayout" Target="../slideLayouts/slideLayout89.xml"/><Relationship Id="rId112" Type="http://schemas.openxmlformats.org/officeDocument/2006/relationships/slideLayout" Target="../slideLayouts/slideLayout112.xml"/><Relationship Id="rId154" Type="http://schemas.openxmlformats.org/officeDocument/2006/relationships/slideLayout" Target="../slideLayouts/slideLayout154.xml"/><Relationship Id="rId361" Type="http://schemas.openxmlformats.org/officeDocument/2006/relationships/slideLayout" Target="../slideLayouts/slideLayout361.xml"/><Relationship Id="rId196" Type="http://schemas.openxmlformats.org/officeDocument/2006/relationships/slideLayout" Target="../slideLayouts/slideLayout196.xml"/><Relationship Id="rId417" Type="http://schemas.openxmlformats.org/officeDocument/2006/relationships/slideLayout" Target="../slideLayouts/slideLayout417.xml"/><Relationship Id="rId16" Type="http://schemas.openxmlformats.org/officeDocument/2006/relationships/slideLayout" Target="../slideLayouts/slideLayout16.xml"/><Relationship Id="rId221" Type="http://schemas.openxmlformats.org/officeDocument/2006/relationships/slideLayout" Target="../slideLayouts/slideLayout221.xml"/><Relationship Id="rId263" Type="http://schemas.openxmlformats.org/officeDocument/2006/relationships/slideLayout" Target="../slideLayouts/slideLayout263.xml"/><Relationship Id="rId319" Type="http://schemas.openxmlformats.org/officeDocument/2006/relationships/slideLayout" Target="../slideLayouts/slideLayout319.xml"/><Relationship Id="rId58" Type="http://schemas.openxmlformats.org/officeDocument/2006/relationships/slideLayout" Target="../slideLayouts/slideLayout58.xml"/><Relationship Id="rId123" Type="http://schemas.openxmlformats.org/officeDocument/2006/relationships/slideLayout" Target="../slideLayouts/slideLayout123.xml"/><Relationship Id="rId330" Type="http://schemas.openxmlformats.org/officeDocument/2006/relationships/slideLayout" Target="../slideLayouts/slideLayout330.xml"/><Relationship Id="rId165" Type="http://schemas.openxmlformats.org/officeDocument/2006/relationships/slideLayout" Target="../slideLayouts/slideLayout165.xml"/><Relationship Id="rId372" Type="http://schemas.openxmlformats.org/officeDocument/2006/relationships/slideLayout" Target="../slideLayouts/slideLayout372.xml"/><Relationship Id="rId428" Type="http://schemas.openxmlformats.org/officeDocument/2006/relationships/slideLayout" Target="../slideLayouts/slideLayout428.xml"/><Relationship Id="rId232" Type="http://schemas.openxmlformats.org/officeDocument/2006/relationships/slideLayout" Target="../slideLayouts/slideLayout232.xml"/><Relationship Id="rId274" Type="http://schemas.openxmlformats.org/officeDocument/2006/relationships/slideLayout" Target="../slideLayouts/slideLayout274.xml"/><Relationship Id="rId27" Type="http://schemas.openxmlformats.org/officeDocument/2006/relationships/slideLayout" Target="../slideLayouts/slideLayout27.xml"/><Relationship Id="rId69" Type="http://schemas.openxmlformats.org/officeDocument/2006/relationships/slideLayout" Target="../slideLayouts/slideLayout69.xml"/><Relationship Id="rId134" Type="http://schemas.openxmlformats.org/officeDocument/2006/relationships/slideLayout" Target="../slideLayouts/slideLayout134.xml"/><Relationship Id="rId80" Type="http://schemas.openxmlformats.org/officeDocument/2006/relationships/slideLayout" Target="../slideLayouts/slideLayout80.xml"/><Relationship Id="rId176" Type="http://schemas.openxmlformats.org/officeDocument/2006/relationships/slideLayout" Target="../slideLayouts/slideLayout176.xml"/><Relationship Id="rId341" Type="http://schemas.openxmlformats.org/officeDocument/2006/relationships/slideLayout" Target="../slideLayouts/slideLayout341.xml"/><Relationship Id="rId383" Type="http://schemas.openxmlformats.org/officeDocument/2006/relationships/slideLayout" Target="../slideLayouts/slideLayout383.xml"/><Relationship Id="rId439" Type="http://schemas.openxmlformats.org/officeDocument/2006/relationships/slideLayout" Target="../slideLayouts/slideLayout439.xml"/><Relationship Id="rId201" Type="http://schemas.openxmlformats.org/officeDocument/2006/relationships/slideLayout" Target="../slideLayouts/slideLayout201.xml"/><Relationship Id="rId243" Type="http://schemas.openxmlformats.org/officeDocument/2006/relationships/slideLayout" Target="../slideLayouts/slideLayout243.xml"/><Relationship Id="rId285" Type="http://schemas.openxmlformats.org/officeDocument/2006/relationships/slideLayout" Target="../slideLayouts/slideLayout285.xml"/><Relationship Id="rId38" Type="http://schemas.openxmlformats.org/officeDocument/2006/relationships/slideLayout" Target="../slideLayouts/slideLayout38.xml"/><Relationship Id="rId103" Type="http://schemas.openxmlformats.org/officeDocument/2006/relationships/slideLayout" Target="../slideLayouts/slideLayout103.xml"/><Relationship Id="rId310" Type="http://schemas.openxmlformats.org/officeDocument/2006/relationships/slideLayout" Target="../slideLayouts/slideLayout310.xml"/><Relationship Id="rId91" Type="http://schemas.openxmlformats.org/officeDocument/2006/relationships/slideLayout" Target="../slideLayouts/slideLayout91.xml"/><Relationship Id="rId145" Type="http://schemas.openxmlformats.org/officeDocument/2006/relationships/slideLayout" Target="../slideLayouts/slideLayout145.xml"/><Relationship Id="rId187" Type="http://schemas.openxmlformats.org/officeDocument/2006/relationships/slideLayout" Target="../slideLayouts/slideLayout187.xml"/><Relationship Id="rId352" Type="http://schemas.openxmlformats.org/officeDocument/2006/relationships/slideLayout" Target="../slideLayouts/slideLayout352.xml"/><Relationship Id="rId394" Type="http://schemas.openxmlformats.org/officeDocument/2006/relationships/slideLayout" Target="../slideLayouts/slideLayout394.xml"/><Relationship Id="rId408" Type="http://schemas.openxmlformats.org/officeDocument/2006/relationships/slideLayout" Target="../slideLayouts/slideLayout408.xml"/><Relationship Id="rId212" Type="http://schemas.openxmlformats.org/officeDocument/2006/relationships/slideLayout" Target="../slideLayouts/slideLayout212.xml"/><Relationship Id="rId254" Type="http://schemas.openxmlformats.org/officeDocument/2006/relationships/slideLayout" Target="../slideLayouts/slideLayout254.xml"/><Relationship Id="rId49" Type="http://schemas.openxmlformats.org/officeDocument/2006/relationships/slideLayout" Target="../slideLayouts/slideLayout49.xml"/><Relationship Id="rId114" Type="http://schemas.openxmlformats.org/officeDocument/2006/relationships/slideLayout" Target="../slideLayouts/slideLayout114.xml"/><Relationship Id="rId296" Type="http://schemas.openxmlformats.org/officeDocument/2006/relationships/slideLayout" Target="../slideLayouts/slideLayout296.xml"/><Relationship Id="rId60" Type="http://schemas.openxmlformats.org/officeDocument/2006/relationships/slideLayout" Target="../slideLayouts/slideLayout60.xml"/><Relationship Id="rId81" Type="http://schemas.openxmlformats.org/officeDocument/2006/relationships/slideLayout" Target="../slideLayouts/slideLayout81.xml"/><Relationship Id="rId135" Type="http://schemas.openxmlformats.org/officeDocument/2006/relationships/slideLayout" Target="../slideLayouts/slideLayout135.xml"/><Relationship Id="rId156" Type="http://schemas.openxmlformats.org/officeDocument/2006/relationships/slideLayout" Target="../slideLayouts/slideLayout156.xml"/><Relationship Id="rId177" Type="http://schemas.openxmlformats.org/officeDocument/2006/relationships/slideLayout" Target="../slideLayouts/slideLayout177.xml"/><Relationship Id="rId198" Type="http://schemas.openxmlformats.org/officeDocument/2006/relationships/slideLayout" Target="../slideLayouts/slideLayout198.xml"/><Relationship Id="rId321" Type="http://schemas.openxmlformats.org/officeDocument/2006/relationships/slideLayout" Target="../slideLayouts/slideLayout321.xml"/><Relationship Id="rId342" Type="http://schemas.openxmlformats.org/officeDocument/2006/relationships/slideLayout" Target="../slideLayouts/slideLayout342.xml"/><Relationship Id="rId363" Type="http://schemas.openxmlformats.org/officeDocument/2006/relationships/slideLayout" Target="../slideLayouts/slideLayout363.xml"/><Relationship Id="rId384" Type="http://schemas.openxmlformats.org/officeDocument/2006/relationships/slideLayout" Target="../slideLayouts/slideLayout384.xml"/><Relationship Id="rId419" Type="http://schemas.openxmlformats.org/officeDocument/2006/relationships/slideLayout" Target="../slideLayouts/slideLayout419.xml"/><Relationship Id="rId202" Type="http://schemas.openxmlformats.org/officeDocument/2006/relationships/slideLayout" Target="../slideLayouts/slideLayout202.xml"/><Relationship Id="rId223" Type="http://schemas.openxmlformats.org/officeDocument/2006/relationships/slideLayout" Target="../slideLayouts/slideLayout223.xml"/><Relationship Id="rId244" Type="http://schemas.openxmlformats.org/officeDocument/2006/relationships/slideLayout" Target="../slideLayouts/slideLayout244.xml"/><Relationship Id="rId430" Type="http://schemas.openxmlformats.org/officeDocument/2006/relationships/slideLayout" Target="../slideLayouts/slideLayout430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265" Type="http://schemas.openxmlformats.org/officeDocument/2006/relationships/slideLayout" Target="../slideLayouts/slideLayout265.xml"/><Relationship Id="rId286" Type="http://schemas.openxmlformats.org/officeDocument/2006/relationships/slideLayout" Target="../slideLayouts/slideLayout286.xml"/><Relationship Id="rId50" Type="http://schemas.openxmlformats.org/officeDocument/2006/relationships/slideLayout" Target="../slideLayouts/slideLayout50.xml"/><Relationship Id="rId104" Type="http://schemas.openxmlformats.org/officeDocument/2006/relationships/slideLayout" Target="../slideLayouts/slideLayout104.xml"/><Relationship Id="rId125" Type="http://schemas.openxmlformats.org/officeDocument/2006/relationships/slideLayout" Target="../slideLayouts/slideLayout125.xml"/><Relationship Id="rId146" Type="http://schemas.openxmlformats.org/officeDocument/2006/relationships/slideLayout" Target="../slideLayouts/slideLayout146.xml"/><Relationship Id="rId167" Type="http://schemas.openxmlformats.org/officeDocument/2006/relationships/slideLayout" Target="../slideLayouts/slideLayout167.xml"/><Relationship Id="rId188" Type="http://schemas.openxmlformats.org/officeDocument/2006/relationships/slideLayout" Target="../slideLayouts/slideLayout188.xml"/><Relationship Id="rId311" Type="http://schemas.openxmlformats.org/officeDocument/2006/relationships/slideLayout" Target="../slideLayouts/slideLayout311.xml"/><Relationship Id="rId332" Type="http://schemas.openxmlformats.org/officeDocument/2006/relationships/slideLayout" Target="../slideLayouts/slideLayout332.xml"/><Relationship Id="rId353" Type="http://schemas.openxmlformats.org/officeDocument/2006/relationships/slideLayout" Target="../slideLayouts/slideLayout353.xml"/><Relationship Id="rId374" Type="http://schemas.openxmlformats.org/officeDocument/2006/relationships/slideLayout" Target="../slideLayouts/slideLayout374.xml"/><Relationship Id="rId395" Type="http://schemas.openxmlformats.org/officeDocument/2006/relationships/slideLayout" Target="../slideLayouts/slideLayout395.xml"/><Relationship Id="rId409" Type="http://schemas.openxmlformats.org/officeDocument/2006/relationships/slideLayout" Target="../slideLayouts/slideLayout409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13" Type="http://schemas.openxmlformats.org/officeDocument/2006/relationships/slideLayout" Target="../slideLayouts/slideLayout213.xml"/><Relationship Id="rId234" Type="http://schemas.openxmlformats.org/officeDocument/2006/relationships/slideLayout" Target="../slideLayouts/slideLayout234.xml"/><Relationship Id="rId420" Type="http://schemas.openxmlformats.org/officeDocument/2006/relationships/slideLayout" Target="../slideLayouts/slideLayout420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55" Type="http://schemas.openxmlformats.org/officeDocument/2006/relationships/slideLayout" Target="../slideLayouts/slideLayout255.xml"/><Relationship Id="rId276" Type="http://schemas.openxmlformats.org/officeDocument/2006/relationships/slideLayout" Target="../slideLayouts/slideLayout276.xml"/><Relationship Id="rId297" Type="http://schemas.openxmlformats.org/officeDocument/2006/relationships/slideLayout" Target="../slideLayouts/slideLayout297.xml"/><Relationship Id="rId40" Type="http://schemas.openxmlformats.org/officeDocument/2006/relationships/slideLayout" Target="../slideLayouts/slideLayout40.xml"/><Relationship Id="rId115" Type="http://schemas.openxmlformats.org/officeDocument/2006/relationships/slideLayout" Target="../slideLayouts/slideLayout115.xml"/><Relationship Id="rId136" Type="http://schemas.openxmlformats.org/officeDocument/2006/relationships/slideLayout" Target="../slideLayouts/slideLayout136.xml"/><Relationship Id="rId157" Type="http://schemas.openxmlformats.org/officeDocument/2006/relationships/slideLayout" Target="../slideLayouts/slideLayout157.xml"/><Relationship Id="rId178" Type="http://schemas.openxmlformats.org/officeDocument/2006/relationships/slideLayout" Target="../slideLayouts/slideLayout178.xml"/><Relationship Id="rId301" Type="http://schemas.openxmlformats.org/officeDocument/2006/relationships/slideLayout" Target="../slideLayouts/slideLayout301.xml"/><Relationship Id="rId322" Type="http://schemas.openxmlformats.org/officeDocument/2006/relationships/slideLayout" Target="../slideLayouts/slideLayout322.xml"/><Relationship Id="rId343" Type="http://schemas.openxmlformats.org/officeDocument/2006/relationships/slideLayout" Target="../slideLayouts/slideLayout343.xml"/><Relationship Id="rId364" Type="http://schemas.openxmlformats.org/officeDocument/2006/relationships/slideLayout" Target="../slideLayouts/slideLayout364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9" Type="http://schemas.openxmlformats.org/officeDocument/2006/relationships/slideLayout" Target="../slideLayouts/slideLayout199.xml"/><Relationship Id="rId203" Type="http://schemas.openxmlformats.org/officeDocument/2006/relationships/slideLayout" Target="../slideLayouts/slideLayout203.xml"/><Relationship Id="rId385" Type="http://schemas.openxmlformats.org/officeDocument/2006/relationships/slideLayout" Target="../slideLayouts/slideLayout385.xml"/><Relationship Id="rId19" Type="http://schemas.openxmlformats.org/officeDocument/2006/relationships/slideLayout" Target="../slideLayouts/slideLayout19.xml"/><Relationship Id="rId224" Type="http://schemas.openxmlformats.org/officeDocument/2006/relationships/slideLayout" Target="../slideLayouts/slideLayout224.xml"/><Relationship Id="rId245" Type="http://schemas.openxmlformats.org/officeDocument/2006/relationships/slideLayout" Target="../slideLayouts/slideLayout245.xml"/><Relationship Id="rId266" Type="http://schemas.openxmlformats.org/officeDocument/2006/relationships/slideLayout" Target="../slideLayouts/slideLayout266.xml"/><Relationship Id="rId287" Type="http://schemas.openxmlformats.org/officeDocument/2006/relationships/slideLayout" Target="../slideLayouts/slideLayout287.xml"/><Relationship Id="rId410" Type="http://schemas.openxmlformats.org/officeDocument/2006/relationships/slideLayout" Target="../slideLayouts/slideLayout410.xml"/><Relationship Id="rId431" Type="http://schemas.openxmlformats.org/officeDocument/2006/relationships/slideLayout" Target="../slideLayouts/slideLayout431.xml"/><Relationship Id="rId30" Type="http://schemas.openxmlformats.org/officeDocument/2006/relationships/slideLayout" Target="../slideLayouts/slideLayout30.xml"/><Relationship Id="rId105" Type="http://schemas.openxmlformats.org/officeDocument/2006/relationships/slideLayout" Target="../slideLayouts/slideLayout105.xml"/><Relationship Id="rId126" Type="http://schemas.openxmlformats.org/officeDocument/2006/relationships/slideLayout" Target="../slideLayouts/slideLayout126.xml"/><Relationship Id="rId147" Type="http://schemas.openxmlformats.org/officeDocument/2006/relationships/slideLayout" Target="../slideLayouts/slideLayout147.xml"/><Relationship Id="rId168" Type="http://schemas.openxmlformats.org/officeDocument/2006/relationships/slideLayout" Target="../slideLayouts/slideLayout168.xml"/><Relationship Id="rId312" Type="http://schemas.openxmlformats.org/officeDocument/2006/relationships/slideLayout" Target="../slideLayouts/slideLayout312.xml"/><Relationship Id="rId333" Type="http://schemas.openxmlformats.org/officeDocument/2006/relationships/slideLayout" Target="../slideLayouts/slideLayout333.xml"/><Relationship Id="rId354" Type="http://schemas.openxmlformats.org/officeDocument/2006/relationships/slideLayout" Target="../slideLayouts/slideLayout354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93" Type="http://schemas.openxmlformats.org/officeDocument/2006/relationships/slideLayout" Target="../slideLayouts/slideLayout93.xml"/><Relationship Id="rId189" Type="http://schemas.openxmlformats.org/officeDocument/2006/relationships/slideLayout" Target="../slideLayouts/slideLayout189.xml"/><Relationship Id="rId375" Type="http://schemas.openxmlformats.org/officeDocument/2006/relationships/slideLayout" Target="../slideLayouts/slideLayout375.xml"/><Relationship Id="rId396" Type="http://schemas.openxmlformats.org/officeDocument/2006/relationships/slideLayout" Target="../slideLayouts/slideLayout396.xml"/><Relationship Id="rId3" Type="http://schemas.openxmlformats.org/officeDocument/2006/relationships/slideLayout" Target="../slideLayouts/slideLayout3.xml"/><Relationship Id="rId214" Type="http://schemas.openxmlformats.org/officeDocument/2006/relationships/slideLayout" Target="../slideLayouts/slideLayout214.xml"/><Relationship Id="rId235" Type="http://schemas.openxmlformats.org/officeDocument/2006/relationships/slideLayout" Target="../slideLayouts/slideLayout235.xml"/><Relationship Id="rId256" Type="http://schemas.openxmlformats.org/officeDocument/2006/relationships/slideLayout" Target="../slideLayouts/slideLayout256.xml"/><Relationship Id="rId277" Type="http://schemas.openxmlformats.org/officeDocument/2006/relationships/slideLayout" Target="../slideLayouts/slideLayout277.xml"/><Relationship Id="rId298" Type="http://schemas.openxmlformats.org/officeDocument/2006/relationships/slideLayout" Target="../slideLayouts/slideLayout298.xml"/><Relationship Id="rId400" Type="http://schemas.openxmlformats.org/officeDocument/2006/relationships/slideLayout" Target="../slideLayouts/slideLayout400.xml"/><Relationship Id="rId421" Type="http://schemas.openxmlformats.org/officeDocument/2006/relationships/slideLayout" Target="../slideLayouts/slideLayout421.xml"/><Relationship Id="rId116" Type="http://schemas.openxmlformats.org/officeDocument/2006/relationships/slideLayout" Target="../slideLayouts/slideLayout116.xml"/><Relationship Id="rId137" Type="http://schemas.openxmlformats.org/officeDocument/2006/relationships/slideLayout" Target="../slideLayouts/slideLayout137.xml"/><Relationship Id="rId158" Type="http://schemas.openxmlformats.org/officeDocument/2006/relationships/slideLayout" Target="../slideLayouts/slideLayout158.xml"/><Relationship Id="rId302" Type="http://schemas.openxmlformats.org/officeDocument/2006/relationships/slideLayout" Target="../slideLayouts/slideLayout302.xml"/><Relationship Id="rId323" Type="http://schemas.openxmlformats.org/officeDocument/2006/relationships/slideLayout" Target="../slideLayouts/slideLayout323.xml"/><Relationship Id="rId344" Type="http://schemas.openxmlformats.org/officeDocument/2006/relationships/slideLayout" Target="../slideLayouts/slideLayout344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62" Type="http://schemas.openxmlformats.org/officeDocument/2006/relationships/slideLayout" Target="../slideLayouts/slideLayout62.xml"/><Relationship Id="rId83" Type="http://schemas.openxmlformats.org/officeDocument/2006/relationships/slideLayout" Target="../slideLayouts/slideLayout83.xml"/><Relationship Id="rId179" Type="http://schemas.openxmlformats.org/officeDocument/2006/relationships/slideLayout" Target="../slideLayouts/slideLayout179.xml"/><Relationship Id="rId365" Type="http://schemas.openxmlformats.org/officeDocument/2006/relationships/slideLayout" Target="../slideLayouts/slideLayout365.xml"/><Relationship Id="rId386" Type="http://schemas.openxmlformats.org/officeDocument/2006/relationships/slideLayout" Target="../slideLayouts/slideLayout386.xml"/><Relationship Id="rId190" Type="http://schemas.openxmlformats.org/officeDocument/2006/relationships/slideLayout" Target="../slideLayouts/slideLayout190.xml"/><Relationship Id="rId204" Type="http://schemas.openxmlformats.org/officeDocument/2006/relationships/slideLayout" Target="../slideLayouts/slideLayout204.xml"/><Relationship Id="rId225" Type="http://schemas.openxmlformats.org/officeDocument/2006/relationships/slideLayout" Target="../slideLayouts/slideLayout225.xml"/><Relationship Id="rId246" Type="http://schemas.openxmlformats.org/officeDocument/2006/relationships/slideLayout" Target="../slideLayouts/slideLayout246.xml"/><Relationship Id="rId267" Type="http://schemas.openxmlformats.org/officeDocument/2006/relationships/slideLayout" Target="../slideLayouts/slideLayout267.xml"/><Relationship Id="rId288" Type="http://schemas.openxmlformats.org/officeDocument/2006/relationships/slideLayout" Target="../slideLayouts/slideLayout288.xml"/><Relationship Id="rId411" Type="http://schemas.openxmlformats.org/officeDocument/2006/relationships/slideLayout" Target="../slideLayouts/slideLayout411.xml"/><Relationship Id="rId432" Type="http://schemas.openxmlformats.org/officeDocument/2006/relationships/slideLayout" Target="../slideLayouts/slideLayout432.xml"/><Relationship Id="rId106" Type="http://schemas.openxmlformats.org/officeDocument/2006/relationships/slideLayout" Target="../slideLayouts/slideLayout106.xml"/><Relationship Id="rId127" Type="http://schemas.openxmlformats.org/officeDocument/2006/relationships/slideLayout" Target="../slideLayouts/slideLayout127.xml"/><Relationship Id="rId313" Type="http://schemas.openxmlformats.org/officeDocument/2006/relationships/slideLayout" Target="../slideLayouts/slideLayout313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52" Type="http://schemas.openxmlformats.org/officeDocument/2006/relationships/slideLayout" Target="../slideLayouts/slideLayout52.xml"/><Relationship Id="rId73" Type="http://schemas.openxmlformats.org/officeDocument/2006/relationships/slideLayout" Target="../slideLayouts/slideLayout73.xml"/><Relationship Id="rId94" Type="http://schemas.openxmlformats.org/officeDocument/2006/relationships/slideLayout" Target="../slideLayouts/slideLayout94.xml"/><Relationship Id="rId148" Type="http://schemas.openxmlformats.org/officeDocument/2006/relationships/slideLayout" Target="../slideLayouts/slideLayout148.xml"/><Relationship Id="rId169" Type="http://schemas.openxmlformats.org/officeDocument/2006/relationships/slideLayout" Target="../slideLayouts/slideLayout169.xml"/><Relationship Id="rId334" Type="http://schemas.openxmlformats.org/officeDocument/2006/relationships/slideLayout" Target="../slideLayouts/slideLayout334.xml"/><Relationship Id="rId355" Type="http://schemas.openxmlformats.org/officeDocument/2006/relationships/slideLayout" Target="../slideLayouts/slideLayout355.xml"/><Relationship Id="rId376" Type="http://schemas.openxmlformats.org/officeDocument/2006/relationships/slideLayout" Target="../slideLayouts/slideLayout376.xml"/><Relationship Id="rId397" Type="http://schemas.openxmlformats.org/officeDocument/2006/relationships/slideLayout" Target="../slideLayouts/slideLayout397.xml"/><Relationship Id="rId4" Type="http://schemas.openxmlformats.org/officeDocument/2006/relationships/slideLayout" Target="../slideLayouts/slideLayout4.xml"/><Relationship Id="rId180" Type="http://schemas.openxmlformats.org/officeDocument/2006/relationships/slideLayout" Target="../slideLayouts/slideLayout180.xml"/><Relationship Id="rId215" Type="http://schemas.openxmlformats.org/officeDocument/2006/relationships/slideLayout" Target="../slideLayouts/slideLayout215.xml"/><Relationship Id="rId236" Type="http://schemas.openxmlformats.org/officeDocument/2006/relationships/slideLayout" Target="../slideLayouts/slideLayout236.xml"/><Relationship Id="rId257" Type="http://schemas.openxmlformats.org/officeDocument/2006/relationships/slideLayout" Target="../slideLayouts/slideLayout257.xml"/><Relationship Id="rId278" Type="http://schemas.openxmlformats.org/officeDocument/2006/relationships/slideLayout" Target="../slideLayouts/slideLayout278.xml"/><Relationship Id="rId401" Type="http://schemas.openxmlformats.org/officeDocument/2006/relationships/slideLayout" Target="../slideLayouts/slideLayout401.xml"/><Relationship Id="rId422" Type="http://schemas.openxmlformats.org/officeDocument/2006/relationships/slideLayout" Target="../slideLayouts/slideLayout422.xml"/><Relationship Id="rId303" Type="http://schemas.openxmlformats.org/officeDocument/2006/relationships/slideLayout" Target="../slideLayouts/slideLayout303.xml"/><Relationship Id="rId42" Type="http://schemas.openxmlformats.org/officeDocument/2006/relationships/slideLayout" Target="../slideLayouts/slideLayout42.xml"/><Relationship Id="rId84" Type="http://schemas.openxmlformats.org/officeDocument/2006/relationships/slideLayout" Target="../slideLayouts/slideLayout84.xml"/><Relationship Id="rId138" Type="http://schemas.openxmlformats.org/officeDocument/2006/relationships/slideLayout" Target="../slideLayouts/slideLayout138.xml"/><Relationship Id="rId345" Type="http://schemas.openxmlformats.org/officeDocument/2006/relationships/slideLayout" Target="../slideLayouts/slideLayout345.xml"/><Relationship Id="rId387" Type="http://schemas.openxmlformats.org/officeDocument/2006/relationships/slideLayout" Target="../slideLayouts/slideLayout387.xml"/><Relationship Id="rId191" Type="http://schemas.openxmlformats.org/officeDocument/2006/relationships/slideLayout" Target="../slideLayouts/slideLayout191.xml"/><Relationship Id="rId205" Type="http://schemas.openxmlformats.org/officeDocument/2006/relationships/slideLayout" Target="../slideLayouts/slideLayout205.xml"/><Relationship Id="rId247" Type="http://schemas.openxmlformats.org/officeDocument/2006/relationships/slideLayout" Target="../slideLayouts/slideLayout247.xml"/><Relationship Id="rId412" Type="http://schemas.openxmlformats.org/officeDocument/2006/relationships/slideLayout" Target="../slideLayouts/slideLayout412.xml"/><Relationship Id="rId107" Type="http://schemas.openxmlformats.org/officeDocument/2006/relationships/slideLayout" Target="../slideLayouts/slideLayout107.xml"/><Relationship Id="rId289" Type="http://schemas.openxmlformats.org/officeDocument/2006/relationships/slideLayout" Target="../slideLayouts/slideLayout289.xml"/><Relationship Id="rId11" Type="http://schemas.openxmlformats.org/officeDocument/2006/relationships/slideLayout" Target="../slideLayouts/slideLayout11.xml"/><Relationship Id="rId53" Type="http://schemas.openxmlformats.org/officeDocument/2006/relationships/slideLayout" Target="../slideLayouts/slideLayout53.xml"/><Relationship Id="rId149" Type="http://schemas.openxmlformats.org/officeDocument/2006/relationships/slideLayout" Target="../slideLayouts/slideLayout149.xml"/><Relationship Id="rId314" Type="http://schemas.openxmlformats.org/officeDocument/2006/relationships/slideLayout" Target="../slideLayouts/slideLayout314.xml"/><Relationship Id="rId356" Type="http://schemas.openxmlformats.org/officeDocument/2006/relationships/slideLayout" Target="../slideLayouts/slideLayout356.xml"/><Relationship Id="rId398" Type="http://schemas.openxmlformats.org/officeDocument/2006/relationships/slideLayout" Target="../slideLayouts/slideLayout398.xml"/><Relationship Id="rId95" Type="http://schemas.openxmlformats.org/officeDocument/2006/relationships/slideLayout" Target="../slideLayouts/slideLayout95.xml"/><Relationship Id="rId160" Type="http://schemas.openxmlformats.org/officeDocument/2006/relationships/slideLayout" Target="../slideLayouts/slideLayout160.xml"/><Relationship Id="rId216" Type="http://schemas.openxmlformats.org/officeDocument/2006/relationships/slideLayout" Target="../slideLayouts/slideLayout216.xml"/><Relationship Id="rId423" Type="http://schemas.openxmlformats.org/officeDocument/2006/relationships/slideLayout" Target="../slideLayouts/slideLayout423.xml"/><Relationship Id="rId258" Type="http://schemas.openxmlformats.org/officeDocument/2006/relationships/slideLayout" Target="../slideLayouts/slideLayout258.xml"/><Relationship Id="rId22" Type="http://schemas.openxmlformats.org/officeDocument/2006/relationships/slideLayout" Target="../slideLayouts/slideLayout22.xml"/><Relationship Id="rId64" Type="http://schemas.openxmlformats.org/officeDocument/2006/relationships/slideLayout" Target="../slideLayouts/slideLayout64.xml"/><Relationship Id="rId118" Type="http://schemas.openxmlformats.org/officeDocument/2006/relationships/slideLayout" Target="../slideLayouts/slideLayout118.xml"/><Relationship Id="rId325" Type="http://schemas.openxmlformats.org/officeDocument/2006/relationships/slideLayout" Target="../slideLayouts/slideLayout325.xml"/><Relationship Id="rId367" Type="http://schemas.openxmlformats.org/officeDocument/2006/relationships/slideLayout" Target="../slideLayouts/slideLayout367.xml"/><Relationship Id="rId171" Type="http://schemas.openxmlformats.org/officeDocument/2006/relationships/slideLayout" Target="../slideLayouts/slideLayout171.xml"/><Relationship Id="rId227" Type="http://schemas.openxmlformats.org/officeDocument/2006/relationships/slideLayout" Target="../slideLayouts/slideLayout227.xml"/><Relationship Id="rId269" Type="http://schemas.openxmlformats.org/officeDocument/2006/relationships/slideLayout" Target="../slideLayouts/slideLayout269.xml"/><Relationship Id="rId434" Type="http://schemas.openxmlformats.org/officeDocument/2006/relationships/slideLayout" Target="../slideLayouts/slideLayout434.xml"/><Relationship Id="rId33" Type="http://schemas.openxmlformats.org/officeDocument/2006/relationships/slideLayout" Target="../slideLayouts/slideLayout33.xml"/><Relationship Id="rId129" Type="http://schemas.openxmlformats.org/officeDocument/2006/relationships/slideLayout" Target="../slideLayouts/slideLayout129.xml"/><Relationship Id="rId280" Type="http://schemas.openxmlformats.org/officeDocument/2006/relationships/slideLayout" Target="../slideLayouts/slideLayout280.xml"/><Relationship Id="rId336" Type="http://schemas.openxmlformats.org/officeDocument/2006/relationships/slideLayout" Target="../slideLayouts/slideLayout336.xml"/><Relationship Id="rId75" Type="http://schemas.openxmlformats.org/officeDocument/2006/relationships/slideLayout" Target="../slideLayouts/slideLayout75.xml"/><Relationship Id="rId140" Type="http://schemas.openxmlformats.org/officeDocument/2006/relationships/slideLayout" Target="../slideLayouts/slideLayout140.xml"/><Relationship Id="rId182" Type="http://schemas.openxmlformats.org/officeDocument/2006/relationships/slideLayout" Target="../slideLayouts/slideLayout182.xml"/><Relationship Id="rId378" Type="http://schemas.openxmlformats.org/officeDocument/2006/relationships/slideLayout" Target="../slideLayouts/slideLayout378.xml"/><Relationship Id="rId403" Type="http://schemas.openxmlformats.org/officeDocument/2006/relationships/slideLayout" Target="../slideLayouts/slideLayout403.xml"/><Relationship Id="rId6" Type="http://schemas.openxmlformats.org/officeDocument/2006/relationships/slideLayout" Target="../slideLayouts/slideLayout6.xml"/><Relationship Id="rId238" Type="http://schemas.openxmlformats.org/officeDocument/2006/relationships/slideLayout" Target="../slideLayouts/slideLayout238.xml"/><Relationship Id="rId291" Type="http://schemas.openxmlformats.org/officeDocument/2006/relationships/slideLayout" Target="../slideLayouts/slideLayout291.xml"/><Relationship Id="rId305" Type="http://schemas.openxmlformats.org/officeDocument/2006/relationships/slideLayout" Target="../slideLayouts/slideLayout305.xml"/><Relationship Id="rId347" Type="http://schemas.openxmlformats.org/officeDocument/2006/relationships/slideLayout" Target="../slideLayouts/slideLayout347.xml"/><Relationship Id="rId44" Type="http://schemas.openxmlformats.org/officeDocument/2006/relationships/slideLayout" Target="../slideLayouts/slideLayout44.xml"/><Relationship Id="rId86" Type="http://schemas.openxmlformats.org/officeDocument/2006/relationships/slideLayout" Target="../slideLayouts/slideLayout86.xml"/><Relationship Id="rId151" Type="http://schemas.openxmlformats.org/officeDocument/2006/relationships/slideLayout" Target="../slideLayouts/slideLayout151.xml"/><Relationship Id="rId389" Type="http://schemas.openxmlformats.org/officeDocument/2006/relationships/slideLayout" Target="../slideLayouts/slideLayout389.xml"/><Relationship Id="rId193" Type="http://schemas.openxmlformats.org/officeDocument/2006/relationships/slideLayout" Target="../slideLayouts/slideLayout193.xml"/><Relationship Id="rId207" Type="http://schemas.openxmlformats.org/officeDocument/2006/relationships/slideLayout" Target="../slideLayouts/slideLayout207.xml"/><Relationship Id="rId249" Type="http://schemas.openxmlformats.org/officeDocument/2006/relationships/slideLayout" Target="../slideLayouts/slideLayout249.xml"/><Relationship Id="rId414" Type="http://schemas.openxmlformats.org/officeDocument/2006/relationships/slideLayout" Target="../slideLayouts/slideLayout414.xml"/><Relationship Id="rId13" Type="http://schemas.openxmlformats.org/officeDocument/2006/relationships/slideLayout" Target="../slideLayouts/slideLayout13.xml"/><Relationship Id="rId109" Type="http://schemas.openxmlformats.org/officeDocument/2006/relationships/slideLayout" Target="../slideLayouts/slideLayout109.xml"/><Relationship Id="rId260" Type="http://schemas.openxmlformats.org/officeDocument/2006/relationships/slideLayout" Target="../slideLayouts/slideLayout260.xml"/><Relationship Id="rId316" Type="http://schemas.openxmlformats.org/officeDocument/2006/relationships/slideLayout" Target="../slideLayouts/slideLayout316.xml"/><Relationship Id="rId55" Type="http://schemas.openxmlformats.org/officeDocument/2006/relationships/slideLayout" Target="../slideLayouts/slideLayout55.xml"/><Relationship Id="rId97" Type="http://schemas.openxmlformats.org/officeDocument/2006/relationships/slideLayout" Target="../slideLayouts/slideLayout97.xml"/><Relationship Id="rId120" Type="http://schemas.openxmlformats.org/officeDocument/2006/relationships/slideLayout" Target="../slideLayouts/slideLayout120.xml"/><Relationship Id="rId358" Type="http://schemas.openxmlformats.org/officeDocument/2006/relationships/slideLayout" Target="../slideLayouts/slideLayout358.xml"/><Relationship Id="rId162" Type="http://schemas.openxmlformats.org/officeDocument/2006/relationships/slideLayout" Target="../slideLayouts/slideLayout162.xml"/><Relationship Id="rId218" Type="http://schemas.openxmlformats.org/officeDocument/2006/relationships/slideLayout" Target="../slideLayouts/slideLayout218.xml"/><Relationship Id="rId425" Type="http://schemas.openxmlformats.org/officeDocument/2006/relationships/slideLayout" Target="../slideLayouts/slideLayout425.xml"/><Relationship Id="rId271" Type="http://schemas.openxmlformats.org/officeDocument/2006/relationships/slideLayout" Target="../slideLayouts/slideLayout271.xml"/><Relationship Id="rId24" Type="http://schemas.openxmlformats.org/officeDocument/2006/relationships/slideLayout" Target="../slideLayouts/slideLayout24.xml"/><Relationship Id="rId66" Type="http://schemas.openxmlformats.org/officeDocument/2006/relationships/slideLayout" Target="../slideLayouts/slideLayout66.xml"/><Relationship Id="rId131" Type="http://schemas.openxmlformats.org/officeDocument/2006/relationships/slideLayout" Target="../slideLayouts/slideLayout131.xml"/><Relationship Id="rId327" Type="http://schemas.openxmlformats.org/officeDocument/2006/relationships/slideLayout" Target="../slideLayouts/slideLayout327.xml"/><Relationship Id="rId369" Type="http://schemas.openxmlformats.org/officeDocument/2006/relationships/slideLayout" Target="../slideLayouts/slideLayout369.xml"/><Relationship Id="rId173" Type="http://schemas.openxmlformats.org/officeDocument/2006/relationships/slideLayout" Target="../slideLayouts/slideLayout173.xml"/><Relationship Id="rId229" Type="http://schemas.openxmlformats.org/officeDocument/2006/relationships/slideLayout" Target="../slideLayouts/slideLayout229.xml"/><Relationship Id="rId380" Type="http://schemas.openxmlformats.org/officeDocument/2006/relationships/slideLayout" Target="../slideLayouts/slideLayout380.xml"/><Relationship Id="rId436" Type="http://schemas.openxmlformats.org/officeDocument/2006/relationships/slideLayout" Target="../slideLayouts/slideLayout436.xml"/><Relationship Id="rId240" Type="http://schemas.openxmlformats.org/officeDocument/2006/relationships/slideLayout" Target="../slideLayouts/slideLayout240.xml"/><Relationship Id="rId35" Type="http://schemas.openxmlformats.org/officeDocument/2006/relationships/slideLayout" Target="../slideLayouts/slideLayout35.xml"/><Relationship Id="rId77" Type="http://schemas.openxmlformats.org/officeDocument/2006/relationships/slideLayout" Target="../slideLayouts/slideLayout77.xml"/><Relationship Id="rId100" Type="http://schemas.openxmlformats.org/officeDocument/2006/relationships/slideLayout" Target="../slideLayouts/slideLayout100.xml"/><Relationship Id="rId282" Type="http://schemas.openxmlformats.org/officeDocument/2006/relationships/slideLayout" Target="../slideLayouts/slideLayout282.xml"/><Relationship Id="rId338" Type="http://schemas.openxmlformats.org/officeDocument/2006/relationships/slideLayout" Target="../slideLayouts/slideLayout338.xml"/><Relationship Id="rId8" Type="http://schemas.openxmlformats.org/officeDocument/2006/relationships/slideLayout" Target="../slideLayouts/slideLayout8.xml"/><Relationship Id="rId142" Type="http://schemas.openxmlformats.org/officeDocument/2006/relationships/slideLayout" Target="../slideLayouts/slideLayout142.xml"/><Relationship Id="rId184" Type="http://schemas.openxmlformats.org/officeDocument/2006/relationships/slideLayout" Target="../slideLayouts/slideLayout184.xml"/><Relationship Id="rId391" Type="http://schemas.openxmlformats.org/officeDocument/2006/relationships/slideLayout" Target="../slideLayouts/slideLayout391.xml"/><Relationship Id="rId405" Type="http://schemas.openxmlformats.org/officeDocument/2006/relationships/slideLayout" Target="../slideLayouts/slideLayout405.xml"/><Relationship Id="rId251" Type="http://schemas.openxmlformats.org/officeDocument/2006/relationships/slideLayout" Target="../slideLayouts/slideLayout251.xml"/><Relationship Id="rId46" Type="http://schemas.openxmlformats.org/officeDocument/2006/relationships/slideLayout" Target="../slideLayouts/slideLayout46.xml"/><Relationship Id="rId293" Type="http://schemas.openxmlformats.org/officeDocument/2006/relationships/slideLayout" Target="../slideLayouts/slideLayout293.xml"/><Relationship Id="rId307" Type="http://schemas.openxmlformats.org/officeDocument/2006/relationships/slideLayout" Target="../slideLayouts/slideLayout307.xml"/><Relationship Id="rId349" Type="http://schemas.openxmlformats.org/officeDocument/2006/relationships/slideLayout" Target="../slideLayouts/slideLayout349.xml"/><Relationship Id="rId88" Type="http://schemas.openxmlformats.org/officeDocument/2006/relationships/slideLayout" Target="../slideLayouts/slideLayout88.xml"/><Relationship Id="rId111" Type="http://schemas.openxmlformats.org/officeDocument/2006/relationships/slideLayout" Target="../slideLayouts/slideLayout111.xml"/><Relationship Id="rId153" Type="http://schemas.openxmlformats.org/officeDocument/2006/relationships/slideLayout" Target="../slideLayouts/slideLayout153.xml"/><Relationship Id="rId195" Type="http://schemas.openxmlformats.org/officeDocument/2006/relationships/slideLayout" Target="../slideLayouts/slideLayout195.xml"/><Relationship Id="rId209" Type="http://schemas.openxmlformats.org/officeDocument/2006/relationships/slideLayout" Target="../slideLayouts/slideLayout209.xml"/><Relationship Id="rId360" Type="http://schemas.openxmlformats.org/officeDocument/2006/relationships/slideLayout" Target="../slideLayouts/slideLayout360.xml"/><Relationship Id="rId416" Type="http://schemas.openxmlformats.org/officeDocument/2006/relationships/slideLayout" Target="../slideLayouts/slideLayout416.xml"/><Relationship Id="rId220" Type="http://schemas.openxmlformats.org/officeDocument/2006/relationships/slideLayout" Target="../slideLayouts/slideLayout220.xml"/><Relationship Id="rId15" Type="http://schemas.openxmlformats.org/officeDocument/2006/relationships/slideLayout" Target="../slideLayouts/slideLayout15.xml"/><Relationship Id="rId57" Type="http://schemas.openxmlformats.org/officeDocument/2006/relationships/slideLayout" Target="../slideLayouts/slideLayout57.xml"/><Relationship Id="rId262" Type="http://schemas.openxmlformats.org/officeDocument/2006/relationships/slideLayout" Target="../slideLayouts/slideLayout262.xml"/><Relationship Id="rId318" Type="http://schemas.openxmlformats.org/officeDocument/2006/relationships/slideLayout" Target="../slideLayouts/slideLayout318.xml"/><Relationship Id="rId99" Type="http://schemas.openxmlformats.org/officeDocument/2006/relationships/slideLayout" Target="../slideLayouts/slideLayout99.xml"/><Relationship Id="rId122" Type="http://schemas.openxmlformats.org/officeDocument/2006/relationships/slideLayout" Target="../slideLayouts/slideLayout122.xml"/><Relationship Id="rId164" Type="http://schemas.openxmlformats.org/officeDocument/2006/relationships/slideLayout" Target="../slideLayouts/slideLayout164.xml"/><Relationship Id="rId371" Type="http://schemas.openxmlformats.org/officeDocument/2006/relationships/slideLayout" Target="../slideLayouts/slideLayout371.xml"/><Relationship Id="rId427" Type="http://schemas.openxmlformats.org/officeDocument/2006/relationships/slideLayout" Target="../slideLayouts/slideLayout427.xml"/><Relationship Id="rId26" Type="http://schemas.openxmlformats.org/officeDocument/2006/relationships/slideLayout" Target="../slideLayouts/slideLayout26.xml"/><Relationship Id="rId231" Type="http://schemas.openxmlformats.org/officeDocument/2006/relationships/slideLayout" Target="../slideLayouts/slideLayout231.xml"/><Relationship Id="rId273" Type="http://schemas.openxmlformats.org/officeDocument/2006/relationships/slideLayout" Target="../slideLayouts/slideLayout273.xml"/><Relationship Id="rId329" Type="http://schemas.openxmlformats.org/officeDocument/2006/relationships/slideLayout" Target="../slideLayouts/slideLayout329.xml"/><Relationship Id="rId68" Type="http://schemas.openxmlformats.org/officeDocument/2006/relationships/slideLayout" Target="../slideLayouts/slideLayout68.xml"/><Relationship Id="rId133" Type="http://schemas.openxmlformats.org/officeDocument/2006/relationships/slideLayout" Target="../slideLayouts/slideLayout133.xml"/><Relationship Id="rId175" Type="http://schemas.openxmlformats.org/officeDocument/2006/relationships/slideLayout" Target="../slideLayouts/slideLayout175.xml"/><Relationship Id="rId340" Type="http://schemas.openxmlformats.org/officeDocument/2006/relationships/slideLayout" Target="../slideLayouts/slideLayout340.xml"/><Relationship Id="rId200" Type="http://schemas.openxmlformats.org/officeDocument/2006/relationships/slideLayout" Target="../slideLayouts/slideLayout200.xml"/><Relationship Id="rId382" Type="http://schemas.openxmlformats.org/officeDocument/2006/relationships/slideLayout" Target="../slideLayouts/slideLayout382.xml"/><Relationship Id="rId438" Type="http://schemas.openxmlformats.org/officeDocument/2006/relationships/slideLayout" Target="../slideLayouts/slideLayout438.xml"/><Relationship Id="rId242" Type="http://schemas.openxmlformats.org/officeDocument/2006/relationships/slideLayout" Target="../slideLayouts/slideLayout242.xml"/><Relationship Id="rId284" Type="http://schemas.openxmlformats.org/officeDocument/2006/relationships/slideLayout" Target="../slideLayouts/slideLayout284.xml"/><Relationship Id="rId37" Type="http://schemas.openxmlformats.org/officeDocument/2006/relationships/slideLayout" Target="../slideLayouts/slideLayout37.xml"/><Relationship Id="rId79" Type="http://schemas.openxmlformats.org/officeDocument/2006/relationships/slideLayout" Target="../slideLayouts/slideLayout79.xml"/><Relationship Id="rId102" Type="http://schemas.openxmlformats.org/officeDocument/2006/relationships/slideLayout" Target="../slideLayouts/slideLayout102.xml"/><Relationship Id="rId144" Type="http://schemas.openxmlformats.org/officeDocument/2006/relationships/slideLayout" Target="../slideLayouts/slideLayout144.xml"/><Relationship Id="rId90" Type="http://schemas.openxmlformats.org/officeDocument/2006/relationships/slideLayout" Target="../slideLayouts/slideLayout90.xml"/><Relationship Id="rId186" Type="http://schemas.openxmlformats.org/officeDocument/2006/relationships/slideLayout" Target="../slideLayouts/slideLayout186.xml"/><Relationship Id="rId351" Type="http://schemas.openxmlformats.org/officeDocument/2006/relationships/slideLayout" Target="../slideLayouts/slideLayout351.xml"/><Relationship Id="rId393" Type="http://schemas.openxmlformats.org/officeDocument/2006/relationships/slideLayout" Target="../slideLayouts/slideLayout393.xml"/><Relationship Id="rId407" Type="http://schemas.openxmlformats.org/officeDocument/2006/relationships/slideLayout" Target="../slideLayouts/slideLayout407.xml"/><Relationship Id="rId211" Type="http://schemas.openxmlformats.org/officeDocument/2006/relationships/slideLayout" Target="../slideLayouts/slideLayout211.xml"/><Relationship Id="rId253" Type="http://schemas.openxmlformats.org/officeDocument/2006/relationships/slideLayout" Target="../slideLayouts/slideLayout253.xml"/><Relationship Id="rId295" Type="http://schemas.openxmlformats.org/officeDocument/2006/relationships/slideLayout" Target="../slideLayouts/slideLayout295.xml"/><Relationship Id="rId309" Type="http://schemas.openxmlformats.org/officeDocument/2006/relationships/slideLayout" Target="../slideLayouts/slideLayout309.xml"/><Relationship Id="rId48" Type="http://schemas.openxmlformats.org/officeDocument/2006/relationships/slideLayout" Target="../slideLayouts/slideLayout48.xml"/><Relationship Id="rId113" Type="http://schemas.openxmlformats.org/officeDocument/2006/relationships/slideLayout" Target="../slideLayouts/slideLayout113.xml"/><Relationship Id="rId320" Type="http://schemas.openxmlformats.org/officeDocument/2006/relationships/slideLayout" Target="../slideLayouts/slideLayout320.xml"/><Relationship Id="rId155" Type="http://schemas.openxmlformats.org/officeDocument/2006/relationships/slideLayout" Target="../slideLayouts/slideLayout155.xml"/><Relationship Id="rId197" Type="http://schemas.openxmlformats.org/officeDocument/2006/relationships/slideLayout" Target="../slideLayouts/slideLayout197.xml"/><Relationship Id="rId362" Type="http://schemas.openxmlformats.org/officeDocument/2006/relationships/slideLayout" Target="../slideLayouts/slideLayout362.xml"/><Relationship Id="rId418" Type="http://schemas.openxmlformats.org/officeDocument/2006/relationships/slideLayout" Target="../slideLayouts/slideLayout418.xml"/><Relationship Id="rId222" Type="http://schemas.openxmlformats.org/officeDocument/2006/relationships/slideLayout" Target="../slideLayouts/slideLayout222.xml"/><Relationship Id="rId264" Type="http://schemas.openxmlformats.org/officeDocument/2006/relationships/slideLayout" Target="../slideLayouts/slideLayout264.xml"/><Relationship Id="rId17" Type="http://schemas.openxmlformats.org/officeDocument/2006/relationships/slideLayout" Target="../slideLayouts/slideLayout17.xml"/><Relationship Id="rId59" Type="http://schemas.openxmlformats.org/officeDocument/2006/relationships/slideLayout" Target="../slideLayouts/slideLayout59.xml"/><Relationship Id="rId124" Type="http://schemas.openxmlformats.org/officeDocument/2006/relationships/slideLayout" Target="../slideLayouts/slideLayout124.xml"/><Relationship Id="rId70" Type="http://schemas.openxmlformats.org/officeDocument/2006/relationships/slideLayout" Target="../slideLayouts/slideLayout70.xml"/><Relationship Id="rId166" Type="http://schemas.openxmlformats.org/officeDocument/2006/relationships/slideLayout" Target="../slideLayouts/slideLayout166.xml"/><Relationship Id="rId331" Type="http://schemas.openxmlformats.org/officeDocument/2006/relationships/slideLayout" Target="../slideLayouts/slideLayout331.xml"/><Relationship Id="rId373" Type="http://schemas.openxmlformats.org/officeDocument/2006/relationships/slideLayout" Target="../slideLayouts/slideLayout373.xml"/><Relationship Id="rId429" Type="http://schemas.openxmlformats.org/officeDocument/2006/relationships/slideLayout" Target="../slideLayouts/slideLayout429.xml"/><Relationship Id="rId1" Type="http://schemas.openxmlformats.org/officeDocument/2006/relationships/slideLayout" Target="../slideLayouts/slideLayout1.xml"/><Relationship Id="rId233" Type="http://schemas.openxmlformats.org/officeDocument/2006/relationships/slideLayout" Target="../slideLayouts/slideLayout233.xml"/><Relationship Id="rId440" Type="http://schemas.openxmlformats.org/officeDocument/2006/relationships/theme" Target="../theme/theme1.xml"/><Relationship Id="rId28" Type="http://schemas.openxmlformats.org/officeDocument/2006/relationships/slideLayout" Target="../slideLayouts/slideLayout28.xml"/><Relationship Id="rId275" Type="http://schemas.openxmlformats.org/officeDocument/2006/relationships/slideLayout" Target="../slideLayouts/slideLayout275.xml"/><Relationship Id="rId300" Type="http://schemas.openxmlformats.org/officeDocument/2006/relationships/slideLayout" Target="../slideLayouts/slideLayout30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7.xml"/><Relationship Id="rId3" Type="http://schemas.openxmlformats.org/officeDocument/2006/relationships/slideLayout" Target="../slideLayouts/slideLayout442.xml"/><Relationship Id="rId7" Type="http://schemas.openxmlformats.org/officeDocument/2006/relationships/slideLayout" Target="../slideLayouts/slideLayout44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41.xml"/><Relationship Id="rId1" Type="http://schemas.openxmlformats.org/officeDocument/2006/relationships/slideLayout" Target="../slideLayouts/slideLayout440.xml"/><Relationship Id="rId6" Type="http://schemas.openxmlformats.org/officeDocument/2006/relationships/slideLayout" Target="../slideLayouts/slideLayout445.xml"/><Relationship Id="rId11" Type="http://schemas.openxmlformats.org/officeDocument/2006/relationships/slideLayout" Target="../slideLayouts/slideLayout450.xml"/><Relationship Id="rId5" Type="http://schemas.openxmlformats.org/officeDocument/2006/relationships/slideLayout" Target="../slideLayouts/slideLayout444.xml"/><Relationship Id="rId10" Type="http://schemas.openxmlformats.org/officeDocument/2006/relationships/slideLayout" Target="../slideLayouts/slideLayout449.xml"/><Relationship Id="rId4" Type="http://schemas.openxmlformats.org/officeDocument/2006/relationships/slideLayout" Target="../slideLayouts/slideLayout443.xml"/><Relationship Id="rId9" Type="http://schemas.openxmlformats.org/officeDocument/2006/relationships/slideLayout" Target="../slideLayouts/slideLayout4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66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203200" y="1143000"/>
            <a:ext cx="11887200" cy="5715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8737600" y="6248400"/>
            <a:ext cx="2540000" cy="288824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 algn="r">
              <a:defRPr sz="1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80" r:id="rId29"/>
    <p:sldLayoutId id="2147483681" r:id="rId30"/>
    <p:sldLayoutId id="2147483682" r:id="rId31"/>
    <p:sldLayoutId id="2147483683" r:id="rId32"/>
    <p:sldLayoutId id="2147483684" r:id="rId33"/>
    <p:sldLayoutId id="2147483685" r:id="rId34"/>
    <p:sldLayoutId id="2147483686" r:id="rId35"/>
    <p:sldLayoutId id="2147483687" r:id="rId36"/>
    <p:sldLayoutId id="2147483688" r:id="rId37"/>
    <p:sldLayoutId id="2147483689" r:id="rId38"/>
    <p:sldLayoutId id="2147483690" r:id="rId39"/>
    <p:sldLayoutId id="2147483691" r:id="rId40"/>
    <p:sldLayoutId id="2147483692" r:id="rId41"/>
    <p:sldLayoutId id="2147483693" r:id="rId42"/>
    <p:sldLayoutId id="2147483694" r:id="rId43"/>
    <p:sldLayoutId id="2147483695" r:id="rId44"/>
    <p:sldLayoutId id="2147483696" r:id="rId45"/>
    <p:sldLayoutId id="2147483697" r:id="rId46"/>
    <p:sldLayoutId id="2147483698" r:id="rId47"/>
    <p:sldLayoutId id="2147483699" r:id="rId48"/>
    <p:sldLayoutId id="2147483700" r:id="rId49"/>
    <p:sldLayoutId id="2147483701" r:id="rId50"/>
    <p:sldLayoutId id="2147483702" r:id="rId51"/>
    <p:sldLayoutId id="2147483703" r:id="rId52"/>
    <p:sldLayoutId id="2147483704" r:id="rId53"/>
    <p:sldLayoutId id="2147483705" r:id="rId54"/>
    <p:sldLayoutId id="2147483706" r:id="rId55"/>
    <p:sldLayoutId id="2147483707" r:id="rId56"/>
    <p:sldLayoutId id="2147483708" r:id="rId57"/>
    <p:sldLayoutId id="2147483709" r:id="rId58"/>
    <p:sldLayoutId id="2147483710" r:id="rId59"/>
    <p:sldLayoutId id="2147483711" r:id="rId60"/>
    <p:sldLayoutId id="2147483712" r:id="rId61"/>
    <p:sldLayoutId id="2147483713" r:id="rId62"/>
    <p:sldLayoutId id="2147483714" r:id="rId63"/>
    <p:sldLayoutId id="2147483715" r:id="rId64"/>
    <p:sldLayoutId id="2147483716" r:id="rId65"/>
    <p:sldLayoutId id="2147483717" r:id="rId66"/>
    <p:sldLayoutId id="2147483718" r:id="rId67"/>
    <p:sldLayoutId id="2147483719" r:id="rId68"/>
    <p:sldLayoutId id="2147483720" r:id="rId69"/>
    <p:sldLayoutId id="2147483721" r:id="rId70"/>
    <p:sldLayoutId id="2147483722" r:id="rId71"/>
    <p:sldLayoutId id="2147483723" r:id="rId72"/>
    <p:sldLayoutId id="2147483724" r:id="rId73"/>
    <p:sldLayoutId id="2147483725" r:id="rId74"/>
    <p:sldLayoutId id="2147483726" r:id="rId75"/>
    <p:sldLayoutId id="2147483727" r:id="rId76"/>
    <p:sldLayoutId id="2147483728" r:id="rId77"/>
    <p:sldLayoutId id="2147483729" r:id="rId78"/>
    <p:sldLayoutId id="2147483730" r:id="rId79"/>
    <p:sldLayoutId id="2147483731" r:id="rId80"/>
    <p:sldLayoutId id="2147483732" r:id="rId81"/>
    <p:sldLayoutId id="2147483733" r:id="rId82"/>
    <p:sldLayoutId id="2147483734" r:id="rId83"/>
    <p:sldLayoutId id="2147483735" r:id="rId84"/>
    <p:sldLayoutId id="2147483736" r:id="rId85"/>
    <p:sldLayoutId id="2147483737" r:id="rId86"/>
    <p:sldLayoutId id="2147483738" r:id="rId87"/>
    <p:sldLayoutId id="2147483739" r:id="rId88"/>
    <p:sldLayoutId id="2147483740" r:id="rId89"/>
    <p:sldLayoutId id="2147483741" r:id="rId90"/>
    <p:sldLayoutId id="2147483742" r:id="rId91"/>
    <p:sldLayoutId id="2147483743" r:id="rId92"/>
    <p:sldLayoutId id="2147483744" r:id="rId93"/>
    <p:sldLayoutId id="2147483745" r:id="rId94"/>
    <p:sldLayoutId id="2147483746" r:id="rId95"/>
    <p:sldLayoutId id="2147483747" r:id="rId96"/>
    <p:sldLayoutId id="2147483748" r:id="rId97"/>
    <p:sldLayoutId id="2147483749" r:id="rId98"/>
    <p:sldLayoutId id="2147483750" r:id="rId99"/>
    <p:sldLayoutId id="2147483751" r:id="rId100"/>
    <p:sldLayoutId id="2147483752" r:id="rId101"/>
    <p:sldLayoutId id="2147483753" r:id="rId102"/>
    <p:sldLayoutId id="2147483754" r:id="rId103"/>
    <p:sldLayoutId id="2147483755" r:id="rId104"/>
    <p:sldLayoutId id="2147483756" r:id="rId105"/>
    <p:sldLayoutId id="2147483757" r:id="rId106"/>
    <p:sldLayoutId id="2147483758" r:id="rId107"/>
    <p:sldLayoutId id="2147483759" r:id="rId108"/>
    <p:sldLayoutId id="2147483760" r:id="rId109"/>
    <p:sldLayoutId id="2147483761" r:id="rId110"/>
    <p:sldLayoutId id="2147483762" r:id="rId111"/>
    <p:sldLayoutId id="2147483763" r:id="rId112"/>
    <p:sldLayoutId id="2147483764" r:id="rId113"/>
    <p:sldLayoutId id="2147483765" r:id="rId114"/>
    <p:sldLayoutId id="2147483766" r:id="rId115"/>
    <p:sldLayoutId id="2147483767" r:id="rId116"/>
    <p:sldLayoutId id="2147483768" r:id="rId117"/>
    <p:sldLayoutId id="2147483769" r:id="rId118"/>
    <p:sldLayoutId id="2147483770" r:id="rId119"/>
    <p:sldLayoutId id="2147483771" r:id="rId120"/>
    <p:sldLayoutId id="2147483772" r:id="rId121"/>
    <p:sldLayoutId id="2147483773" r:id="rId122"/>
    <p:sldLayoutId id="2147483774" r:id="rId123"/>
    <p:sldLayoutId id="2147483775" r:id="rId124"/>
    <p:sldLayoutId id="2147483776" r:id="rId125"/>
    <p:sldLayoutId id="2147483777" r:id="rId126"/>
    <p:sldLayoutId id="2147483778" r:id="rId127"/>
    <p:sldLayoutId id="2147483779" r:id="rId128"/>
    <p:sldLayoutId id="2147483780" r:id="rId129"/>
    <p:sldLayoutId id="2147483781" r:id="rId130"/>
    <p:sldLayoutId id="2147483782" r:id="rId131"/>
    <p:sldLayoutId id="2147483783" r:id="rId132"/>
    <p:sldLayoutId id="2147483784" r:id="rId133"/>
    <p:sldLayoutId id="2147483785" r:id="rId134"/>
    <p:sldLayoutId id="2147483786" r:id="rId135"/>
    <p:sldLayoutId id="2147483787" r:id="rId136"/>
    <p:sldLayoutId id="2147483788" r:id="rId137"/>
    <p:sldLayoutId id="2147483789" r:id="rId138"/>
    <p:sldLayoutId id="2147483790" r:id="rId139"/>
    <p:sldLayoutId id="2147483791" r:id="rId140"/>
    <p:sldLayoutId id="2147483792" r:id="rId141"/>
    <p:sldLayoutId id="2147483793" r:id="rId142"/>
    <p:sldLayoutId id="2147483794" r:id="rId143"/>
    <p:sldLayoutId id="2147483795" r:id="rId144"/>
    <p:sldLayoutId id="2147483796" r:id="rId145"/>
    <p:sldLayoutId id="2147483797" r:id="rId146"/>
    <p:sldLayoutId id="2147483798" r:id="rId147"/>
    <p:sldLayoutId id="2147483799" r:id="rId148"/>
    <p:sldLayoutId id="2147483800" r:id="rId149"/>
    <p:sldLayoutId id="2147483801" r:id="rId150"/>
    <p:sldLayoutId id="2147483802" r:id="rId151"/>
    <p:sldLayoutId id="2147483803" r:id="rId152"/>
    <p:sldLayoutId id="2147483804" r:id="rId153"/>
    <p:sldLayoutId id="2147483805" r:id="rId154"/>
    <p:sldLayoutId id="2147483806" r:id="rId155"/>
    <p:sldLayoutId id="2147483807" r:id="rId156"/>
    <p:sldLayoutId id="2147483808" r:id="rId157"/>
    <p:sldLayoutId id="2147483809" r:id="rId158"/>
    <p:sldLayoutId id="2147483810" r:id="rId159"/>
    <p:sldLayoutId id="2147483812" r:id="rId160"/>
    <p:sldLayoutId id="2147483813" r:id="rId161"/>
    <p:sldLayoutId id="2147483814" r:id="rId162"/>
    <p:sldLayoutId id="2147483815" r:id="rId163"/>
    <p:sldLayoutId id="2147483816" r:id="rId164"/>
    <p:sldLayoutId id="2147483817" r:id="rId165"/>
    <p:sldLayoutId id="2147483818" r:id="rId166"/>
    <p:sldLayoutId id="2147483819" r:id="rId167"/>
    <p:sldLayoutId id="2147483820" r:id="rId168"/>
    <p:sldLayoutId id="2147483821" r:id="rId169"/>
    <p:sldLayoutId id="2147483823" r:id="rId170"/>
    <p:sldLayoutId id="2147483824" r:id="rId171"/>
    <p:sldLayoutId id="2147483825" r:id="rId172"/>
    <p:sldLayoutId id="2147483826" r:id="rId173"/>
    <p:sldLayoutId id="2147483827" r:id="rId174"/>
    <p:sldLayoutId id="2147483828" r:id="rId175"/>
    <p:sldLayoutId id="2147483829" r:id="rId176"/>
    <p:sldLayoutId id="2147483830" r:id="rId177"/>
    <p:sldLayoutId id="2147483831" r:id="rId178"/>
    <p:sldLayoutId id="2147483832" r:id="rId179"/>
    <p:sldLayoutId id="2147483833" r:id="rId180"/>
    <p:sldLayoutId id="2147483834" r:id="rId181"/>
    <p:sldLayoutId id="2147483835" r:id="rId182"/>
    <p:sldLayoutId id="2147483836" r:id="rId183"/>
    <p:sldLayoutId id="2147483837" r:id="rId184"/>
    <p:sldLayoutId id="2147483838" r:id="rId185"/>
    <p:sldLayoutId id="2147483839" r:id="rId186"/>
    <p:sldLayoutId id="2147483840" r:id="rId187"/>
    <p:sldLayoutId id="2147483841" r:id="rId188"/>
    <p:sldLayoutId id="2147483842" r:id="rId189"/>
    <p:sldLayoutId id="2147483843" r:id="rId190"/>
    <p:sldLayoutId id="2147483844" r:id="rId191"/>
    <p:sldLayoutId id="2147483845" r:id="rId192"/>
    <p:sldLayoutId id="2147483846" r:id="rId193"/>
    <p:sldLayoutId id="2147483847" r:id="rId194"/>
    <p:sldLayoutId id="2147483848" r:id="rId195"/>
    <p:sldLayoutId id="2147483849" r:id="rId196"/>
    <p:sldLayoutId id="2147483850" r:id="rId197"/>
    <p:sldLayoutId id="2147483852" r:id="rId198"/>
    <p:sldLayoutId id="2147483853" r:id="rId199"/>
    <p:sldLayoutId id="2147483854" r:id="rId200"/>
    <p:sldLayoutId id="2147483855" r:id="rId201"/>
    <p:sldLayoutId id="2147483856" r:id="rId202"/>
    <p:sldLayoutId id="2147483857" r:id="rId203"/>
    <p:sldLayoutId id="2147483858" r:id="rId204"/>
    <p:sldLayoutId id="2147483859" r:id="rId205"/>
    <p:sldLayoutId id="2147483860" r:id="rId206"/>
    <p:sldLayoutId id="2147483861" r:id="rId207"/>
    <p:sldLayoutId id="2147483862" r:id="rId208"/>
    <p:sldLayoutId id="2147483863" r:id="rId209"/>
    <p:sldLayoutId id="2147483864" r:id="rId210"/>
    <p:sldLayoutId id="2147483865" r:id="rId211"/>
    <p:sldLayoutId id="2147483866" r:id="rId212"/>
    <p:sldLayoutId id="2147483868" r:id="rId213"/>
    <p:sldLayoutId id="2147483869" r:id="rId214"/>
    <p:sldLayoutId id="2147483870" r:id="rId215"/>
    <p:sldLayoutId id="2147483871" r:id="rId216"/>
    <p:sldLayoutId id="2147483872" r:id="rId217"/>
    <p:sldLayoutId id="2147483873" r:id="rId218"/>
    <p:sldLayoutId id="2147483874" r:id="rId219"/>
    <p:sldLayoutId id="2147483875" r:id="rId220"/>
    <p:sldLayoutId id="2147483876" r:id="rId221"/>
    <p:sldLayoutId id="2147483877" r:id="rId222"/>
    <p:sldLayoutId id="2147483878" r:id="rId223"/>
    <p:sldLayoutId id="2147483879" r:id="rId224"/>
    <p:sldLayoutId id="2147483880" r:id="rId225"/>
    <p:sldLayoutId id="2147483881" r:id="rId226"/>
    <p:sldLayoutId id="2147483882" r:id="rId227"/>
    <p:sldLayoutId id="2147483883" r:id="rId228"/>
    <p:sldLayoutId id="2147483884" r:id="rId229"/>
    <p:sldLayoutId id="2147483885" r:id="rId230"/>
    <p:sldLayoutId id="2147483886" r:id="rId231"/>
    <p:sldLayoutId id="2147483887" r:id="rId232"/>
    <p:sldLayoutId id="2147483888" r:id="rId233"/>
    <p:sldLayoutId id="2147483889" r:id="rId234"/>
    <p:sldLayoutId id="2147483890" r:id="rId235"/>
    <p:sldLayoutId id="2147483891" r:id="rId236"/>
    <p:sldLayoutId id="2147483892" r:id="rId237"/>
    <p:sldLayoutId id="2147483893" r:id="rId238"/>
    <p:sldLayoutId id="2147483894" r:id="rId239"/>
    <p:sldLayoutId id="2147483895" r:id="rId240"/>
    <p:sldLayoutId id="2147483896" r:id="rId241"/>
    <p:sldLayoutId id="2147483897" r:id="rId242"/>
    <p:sldLayoutId id="2147483898" r:id="rId243"/>
    <p:sldLayoutId id="2147483899" r:id="rId244"/>
    <p:sldLayoutId id="2147483900" r:id="rId245"/>
    <p:sldLayoutId id="2147483901" r:id="rId246"/>
    <p:sldLayoutId id="2147483902" r:id="rId247"/>
    <p:sldLayoutId id="2147483903" r:id="rId248"/>
    <p:sldLayoutId id="2147483904" r:id="rId249"/>
    <p:sldLayoutId id="2147483905" r:id="rId250"/>
    <p:sldLayoutId id="2147483906" r:id="rId251"/>
    <p:sldLayoutId id="2147483907" r:id="rId252"/>
    <p:sldLayoutId id="2147483908" r:id="rId253"/>
    <p:sldLayoutId id="2147483909" r:id="rId254"/>
    <p:sldLayoutId id="2147483910" r:id="rId255"/>
    <p:sldLayoutId id="2147483912" r:id="rId256"/>
    <p:sldLayoutId id="2147483913" r:id="rId257"/>
    <p:sldLayoutId id="2147483914" r:id="rId258"/>
    <p:sldLayoutId id="2147483915" r:id="rId259"/>
    <p:sldLayoutId id="2147483916" r:id="rId260"/>
    <p:sldLayoutId id="2147483917" r:id="rId261"/>
    <p:sldLayoutId id="2147483918" r:id="rId262"/>
    <p:sldLayoutId id="2147483919" r:id="rId263"/>
    <p:sldLayoutId id="2147483920" r:id="rId264"/>
    <p:sldLayoutId id="2147483921" r:id="rId265"/>
    <p:sldLayoutId id="2147483923" r:id="rId266"/>
    <p:sldLayoutId id="2147483924" r:id="rId267"/>
    <p:sldLayoutId id="2147483925" r:id="rId268"/>
    <p:sldLayoutId id="2147483926" r:id="rId269"/>
    <p:sldLayoutId id="2147483927" r:id="rId270"/>
    <p:sldLayoutId id="2147483928" r:id="rId271"/>
    <p:sldLayoutId id="2147483929" r:id="rId272"/>
    <p:sldLayoutId id="2147483930" r:id="rId273"/>
    <p:sldLayoutId id="2147483931" r:id="rId274"/>
    <p:sldLayoutId id="2147483932" r:id="rId275"/>
    <p:sldLayoutId id="2147483934" r:id="rId276"/>
    <p:sldLayoutId id="2147483935" r:id="rId277"/>
    <p:sldLayoutId id="2147483936" r:id="rId278"/>
    <p:sldLayoutId id="2147483937" r:id="rId279"/>
    <p:sldLayoutId id="2147483938" r:id="rId280"/>
    <p:sldLayoutId id="2147483939" r:id="rId281"/>
    <p:sldLayoutId id="2147483940" r:id="rId282"/>
    <p:sldLayoutId id="2147483941" r:id="rId283"/>
    <p:sldLayoutId id="2147483942" r:id="rId284"/>
    <p:sldLayoutId id="2147483943" r:id="rId285"/>
    <p:sldLayoutId id="2147483945" r:id="rId286"/>
    <p:sldLayoutId id="2147483946" r:id="rId287"/>
    <p:sldLayoutId id="2147483947" r:id="rId288"/>
    <p:sldLayoutId id="2147483948" r:id="rId289"/>
    <p:sldLayoutId id="2147483949" r:id="rId290"/>
    <p:sldLayoutId id="2147483950" r:id="rId291"/>
    <p:sldLayoutId id="2147483951" r:id="rId292"/>
    <p:sldLayoutId id="2147483952" r:id="rId293"/>
    <p:sldLayoutId id="2147483953" r:id="rId294"/>
    <p:sldLayoutId id="2147483954" r:id="rId295"/>
    <p:sldLayoutId id="2147483956" r:id="rId296"/>
    <p:sldLayoutId id="2147483957" r:id="rId297"/>
    <p:sldLayoutId id="2147483958" r:id="rId298"/>
    <p:sldLayoutId id="2147483959" r:id="rId299"/>
    <p:sldLayoutId id="2147483960" r:id="rId300"/>
    <p:sldLayoutId id="2147483961" r:id="rId301"/>
    <p:sldLayoutId id="2147483962" r:id="rId302"/>
    <p:sldLayoutId id="2147483963" r:id="rId303"/>
    <p:sldLayoutId id="2147483964" r:id="rId304"/>
    <p:sldLayoutId id="2147483965" r:id="rId305"/>
    <p:sldLayoutId id="2147483967" r:id="rId306"/>
    <p:sldLayoutId id="2147483968" r:id="rId307"/>
    <p:sldLayoutId id="2147483969" r:id="rId308"/>
    <p:sldLayoutId id="2147483970" r:id="rId309"/>
    <p:sldLayoutId id="2147483971" r:id="rId310"/>
    <p:sldLayoutId id="2147483972" r:id="rId311"/>
    <p:sldLayoutId id="2147483973" r:id="rId312"/>
    <p:sldLayoutId id="2147483974" r:id="rId313"/>
    <p:sldLayoutId id="2147483975" r:id="rId314"/>
    <p:sldLayoutId id="2147483976" r:id="rId315"/>
    <p:sldLayoutId id="2147483977" r:id="rId316"/>
    <p:sldLayoutId id="2147483978" r:id="rId317"/>
    <p:sldLayoutId id="2147483979" r:id="rId318"/>
    <p:sldLayoutId id="2147483980" r:id="rId319"/>
    <p:sldLayoutId id="2147483981" r:id="rId320"/>
    <p:sldLayoutId id="2147483982" r:id="rId321"/>
    <p:sldLayoutId id="2147483983" r:id="rId322"/>
    <p:sldLayoutId id="2147483984" r:id="rId323"/>
    <p:sldLayoutId id="2147483985" r:id="rId324"/>
    <p:sldLayoutId id="2147483986" r:id="rId325"/>
    <p:sldLayoutId id="2147483987" r:id="rId326"/>
    <p:sldLayoutId id="2147483988" r:id="rId327"/>
    <p:sldLayoutId id="2147483989" r:id="rId328"/>
    <p:sldLayoutId id="2147483990" r:id="rId329"/>
    <p:sldLayoutId id="2147483991" r:id="rId330"/>
    <p:sldLayoutId id="2147483992" r:id="rId331"/>
    <p:sldLayoutId id="2147483993" r:id="rId332"/>
    <p:sldLayoutId id="2147483994" r:id="rId333"/>
    <p:sldLayoutId id="2147483995" r:id="rId334"/>
    <p:sldLayoutId id="2147483996" r:id="rId335"/>
    <p:sldLayoutId id="2147483997" r:id="rId336"/>
    <p:sldLayoutId id="2147483998" r:id="rId337"/>
    <p:sldLayoutId id="2147483999" r:id="rId338"/>
    <p:sldLayoutId id="2147484000" r:id="rId339"/>
    <p:sldLayoutId id="2147484001" r:id="rId340"/>
    <p:sldLayoutId id="2147484002" r:id="rId341"/>
    <p:sldLayoutId id="2147484003" r:id="rId342"/>
    <p:sldLayoutId id="2147484004" r:id="rId343"/>
    <p:sldLayoutId id="2147484005" r:id="rId344"/>
    <p:sldLayoutId id="2147484006" r:id="rId345"/>
    <p:sldLayoutId id="2147484007" r:id="rId346"/>
    <p:sldLayoutId id="2147484008" r:id="rId347"/>
    <p:sldLayoutId id="2147484009" r:id="rId348"/>
    <p:sldLayoutId id="2147484010" r:id="rId349"/>
    <p:sldLayoutId id="2147484011" r:id="rId350"/>
    <p:sldLayoutId id="2147484012" r:id="rId351"/>
    <p:sldLayoutId id="2147484013" r:id="rId352"/>
    <p:sldLayoutId id="2147484014" r:id="rId353"/>
    <p:sldLayoutId id="2147484015" r:id="rId354"/>
    <p:sldLayoutId id="2147484016" r:id="rId355"/>
    <p:sldLayoutId id="2147484017" r:id="rId356"/>
    <p:sldLayoutId id="2147484018" r:id="rId357"/>
    <p:sldLayoutId id="2147484019" r:id="rId358"/>
    <p:sldLayoutId id="2147484020" r:id="rId359"/>
    <p:sldLayoutId id="2147484021" r:id="rId360"/>
    <p:sldLayoutId id="2147484022" r:id="rId361"/>
    <p:sldLayoutId id="2147484023" r:id="rId362"/>
    <p:sldLayoutId id="2147484024" r:id="rId363"/>
    <p:sldLayoutId id="2147484025" r:id="rId364"/>
    <p:sldLayoutId id="2147484027" r:id="rId365"/>
    <p:sldLayoutId id="2147484028" r:id="rId366"/>
    <p:sldLayoutId id="2147484029" r:id="rId367"/>
    <p:sldLayoutId id="2147484030" r:id="rId368"/>
    <p:sldLayoutId id="2147484031" r:id="rId369"/>
    <p:sldLayoutId id="2147484033" r:id="rId370"/>
    <p:sldLayoutId id="2147484034" r:id="rId371"/>
    <p:sldLayoutId id="2147484035" r:id="rId372"/>
    <p:sldLayoutId id="2147484036" r:id="rId373"/>
    <p:sldLayoutId id="2147484037" r:id="rId374"/>
    <p:sldLayoutId id="2147484038" r:id="rId375"/>
    <p:sldLayoutId id="2147484039" r:id="rId376"/>
    <p:sldLayoutId id="2147484040" r:id="rId377"/>
    <p:sldLayoutId id="2147484041" r:id="rId378"/>
    <p:sldLayoutId id="2147484042" r:id="rId379"/>
    <p:sldLayoutId id="2147484043" r:id="rId380"/>
    <p:sldLayoutId id="2147484044" r:id="rId381"/>
    <p:sldLayoutId id="2147484045" r:id="rId382"/>
    <p:sldLayoutId id="2147484046" r:id="rId383"/>
    <p:sldLayoutId id="2147484047" r:id="rId384"/>
    <p:sldLayoutId id="2147484048" r:id="rId385"/>
    <p:sldLayoutId id="2147484049" r:id="rId386"/>
    <p:sldLayoutId id="2147484050" r:id="rId387"/>
    <p:sldLayoutId id="2147484051" r:id="rId388"/>
    <p:sldLayoutId id="2147484052" r:id="rId389"/>
    <p:sldLayoutId id="2147484053" r:id="rId390"/>
    <p:sldLayoutId id="2147484054" r:id="rId391"/>
    <p:sldLayoutId id="2147484055" r:id="rId392"/>
    <p:sldLayoutId id="2147484056" r:id="rId393"/>
    <p:sldLayoutId id="2147484057" r:id="rId394"/>
    <p:sldLayoutId id="2147484058" r:id="rId395"/>
    <p:sldLayoutId id="2147484059" r:id="rId396"/>
    <p:sldLayoutId id="2147484060" r:id="rId397"/>
    <p:sldLayoutId id="2147484061" r:id="rId398"/>
    <p:sldLayoutId id="2147484062" r:id="rId399"/>
    <p:sldLayoutId id="2147484063" r:id="rId400"/>
    <p:sldLayoutId id="2147484064" r:id="rId401"/>
    <p:sldLayoutId id="2147484065" r:id="rId402"/>
    <p:sldLayoutId id="2147484066" r:id="rId403"/>
    <p:sldLayoutId id="2147484067" r:id="rId404"/>
    <p:sldLayoutId id="2147484068" r:id="rId405"/>
    <p:sldLayoutId id="2147484069" r:id="rId406"/>
    <p:sldLayoutId id="2147484070" r:id="rId407"/>
    <p:sldLayoutId id="2147484071" r:id="rId408"/>
    <p:sldLayoutId id="2147484072" r:id="rId409"/>
    <p:sldLayoutId id="2147484073" r:id="rId410"/>
    <p:sldLayoutId id="2147484074" r:id="rId411"/>
    <p:sldLayoutId id="2147484075" r:id="rId412"/>
    <p:sldLayoutId id="2147484076" r:id="rId413"/>
    <p:sldLayoutId id="2147484077" r:id="rId414"/>
    <p:sldLayoutId id="2147484078" r:id="rId415"/>
    <p:sldLayoutId id="2147484079" r:id="rId416"/>
    <p:sldLayoutId id="2147484080" r:id="rId417"/>
    <p:sldLayoutId id="2147484081" r:id="rId418"/>
    <p:sldLayoutId id="2147484082" r:id="rId419"/>
    <p:sldLayoutId id="2147484083" r:id="rId420"/>
    <p:sldLayoutId id="2147484084" r:id="rId421"/>
    <p:sldLayoutId id="2147484085" r:id="rId422"/>
    <p:sldLayoutId id="2147484086" r:id="rId423"/>
    <p:sldLayoutId id="2147484087" r:id="rId424"/>
    <p:sldLayoutId id="2147484088" r:id="rId425"/>
    <p:sldLayoutId id="2147484089" r:id="rId426"/>
    <p:sldLayoutId id="2147484090" r:id="rId427"/>
    <p:sldLayoutId id="2147484091" r:id="rId428"/>
    <p:sldLayoutId id="2147484092" r:id="rId429"/>
    <p:sldLayoutId id="2147484093" r:id="rId430"/>
    <p:sldLayoutId id="2147484094" r:id="rId431"/>
    <p:sldLayoutId id="2147484095" r:id="rId432"/>
    <p:sldLayoutId id="2147484096" r:id="rId433"/>
    <p:sldLayoutId id="2147484097" r:id="rId434"/>
    <p:sldLayoutId id="2147484098" r:id="rId435"/>
    <p:sldLayoutId id="2147484099" r:id="rId436"/>
    <p:sldLayoutId id="2147484100" r:id="rId437"/>
    <p:sldLayoutId id="2147484101" r:id="rId438"/>
    <p:sldLayoutId id="2147484102" r:id="rId439"/>
  </p:sldLayoutIdLst>
  <p:transition spd="med"/>
  <p:txStyles>
    <p:titleStyle>
      <a:lvl1pPr algn="ctr">
        <a:defRPr sz="4400">
          <a:latin typeface="Arial"/>
          <a:ea typeface="Arial"/>
          <a:cs typeface="Arial"/>
          <a:sym typeface="Arial"/>
        </a:defRPr>
      </a:lvl1pPr>
      <a:lvl2pPr algn="ctr">
        <a:defRPr sz="4400">
          <a:latin typeface="Arial"/>
          <a:ea typeface="Arial"/>
          <a:cs typeface="Arial"/>
          <a:sym typeface="Arial"/>
        </a:defRPr>
      </a:lvl2pPr>
      <a:lvl3pPr algn="ctr">
        <a:defRPr sz="4400">
          <a:latin typeface="Arial"/>
          <a:ea typeface="Arial"/>
          <a:cs typeface="Arial"/>
          <a:sym typeface="Arial"/>
        </a:defRPr>
      </a:lvl3pPr>
      <a:lvl4pPr algn="ctr">
        <a:defRPr sz="4400">
          <a:latin typeface="Arial"/>
          <a:ea typeface="Arial"/>
          <a:cs typeface="Arial"/>
          <a:sym typeface="Arial"/>
        </a:defRPr>
      </a:lvl4pPr>
      <a:lvl5pPr algn="ctr">
        <a:defRPr sz="4400">
          <a:latin typeface="Arial"/>
          <a:ea typeface="Arial"/>
          <a:cs typeface="Arial"/>
          <a:sym typeface="Arial"/>
        </a:defRPr>
      </a:lvl5pPr>
      <a:lvl6pPr indent="457200" algn="ctr">
        <a:defRPr sz="4400">
          <a:latin typeface="Arial"/>
          <a:ea typeface="Arial"/>
          <a:cs typeface="Arial"/>
          <a:sym typeface="Arial"/>
        </a:defRPr>
      </a:lvl6pPr>
      <a:lvl7pPr indent="914400" algn="ctr">
        <a:defRPr sz="4400">
          <a:latin typeface="Arial"/>
          <a:ea typeface="Arial"/>
          <a:cs typeface="Arial"/>
          <a:sym typeface="Arial"/>
        </a:defRPr>
      </a:lvl7pPr>
      <a:lvl8pPr indent="1371600" algn="ctr">
        <a:defRPr sz="4400">
          <a:latin typeface="Arial"/>
          <a:ea typeface="Arial"/>
          <a:cs typeface="Arial"/>
          <a:sym typeface="Arial"/>
        </a:defRPr>
      </a:lvl8pPr>
      <a:lvl9pPr indent="1828800" algn="ctr">
        <a:defRPr sz="4400">
          <a:latin typeface="Arial"/>
          <a:ea typeface="Arial"/>
          <a:cs typeface="Arial"/>
          <a:sym typeface="Arial"/>
        </a:defRPr>
      </a:lvl9pPr>
    </p:titleStyle>
    <p:bodyStyle>
      <a:lvl1pPr marL="342900" indent="-3429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1pPr>
      <a:lvl2pPr marL="783771" indent="-326571">
        <a:spcBef>
          <a:spcPts val="700"/>
        </a:spcBef>
        <a:buSzPct val="100000"/>
        <a:buChar char="–"/>
        <a:defRPr sz="3200">
          <a:latin typeface="Arial"/>
          <a:ea typeface="Arial"/>
          <a:cs typeface="Arial"/>
          <a:sym typeface="Arial"/>
        </a:defRPr>
      </a:lvl2pPr>
      <a:lvl3pPr marL="1219200" indent="-3048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3pPr>
      <a:lvl4pPr marL="1737360" indent="-365760">
        <a:spcBef>
          <a:spcPts val="700"/>
        </a:spcBef>
        <a:buSzPct val="100000"/>
        <a:buChar char="–"/>
        <a:defRPr sz="3200">
          <a:latin typeface="Arial"/>
          <a:ea typeface="Arial"/>
          <a:cs typeface="Arial"/>
          <a:sym typeface="Arial"/>
        </a:defRPr>
      </a:lvl4pPr>
      <a:lvl5pPr marL="2194560" indent="-365760">
        <a:spcBef>
          <a:spcPts val="700"/>
        </a:spcBef>
        <a:buSzPct val="100000"/>
        <a:buChar char="»"/>
        <a:defRPr sz="3200">
          <a:latin typeface="Arial"/>
          <a:ea typeface="Arial"/>
          <a:cs typeface="Arial"/>
          <a:sym typeface="Arial"/>
        </a:defRPr>
      </a:lvl5pPr>
      <a:lvl6pPr marL="26924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6pPr>
      <a:lvl7pPr marL="31496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7pPr>
      <a:lvl8pPr marL="36068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8pPr>
      <a:lvl9pPr marL="40640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9pPr>
    </p:bodyStyle>
    <p:otherStyle>
      <a:lvl1pPr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1pPr>
      <a:lvl2pPr indent="4572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2pPr>
      <a:lvl3pPr indent="9144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3pPr>
      <a:lvl4pPr indent="13716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4pPr>
      <a:lvl5pPr indent="18288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5pPr>
      <a:lvl6pPr indent="22860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6pPr>
      <a:lvl7pPr indent="27432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7pPr>
      <a:lvl8pPr indent="32004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8pPr>
      <a:lvl9pPr indent="36576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kern="1200" dirty="0">
                <a:solidFill>
                  <a:srgbClr val="000000"/>
                </a:solidFill>
                <a:ea typeface="+mn-ea"/>
                <a:cs typeface="+mn-cs"/>
              </a:rPr>
              <a:t>Sep 13,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kern="1200" dirty="0">
                <a:solidFill>
                  <a:srgbClr val="000000"/>
                </a:solidFill>
                <a:ea typeface="+mn-ea"/>
                <a:cs typeface="+mn-cs"/>
              </a:rPr>
              <a:t>Uppsala / </a:t>
            </a:r>
            <a:r>
              <a:rPr lang="en-US" kern="1200" dirty="0" err="1">
                <a:solidFill>
                  <a:srgbClr val="000000"/>
                </a:solidFill>
                <a:ea typeface="+mn-ea"/>
                <a:cs typeface="+mn-cs"/>
              </a:rPr>
              <a:t>Katri</a:t>
            </a:r>
            <a:r>
              <a:rPr lang="en-US" kern="1200" dirty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kern="1200" dirty="0" err="1">
                <a:solidFill>
                  <a:srgbClr val="000000"/>
                </a:solidFill>
                <a:ea typeface="+mn-ea"/>
                <a:cs typeface="+mn-cs"/>
              </a:rPr>
              <a:t>Huitu</a:t>
            </a:r>
            <a:endParaRPr lang="en-US" kern="1200" dirty="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굴림" panose="020B0600000101010101" pitchFamily="50" charset="-127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E9DB0A05-4527-47FC-93D8-943B586B32FC}" type="slidenum">
              <a:rPr lang="en-US" altLang="ko-KR" kern="120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 kern="1200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4385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6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6.xml"/><Relationship Id="rId4" Type="http://schemas.openxmlformats.org/officeDocument/2006/relationships/image" Target="../media/image9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gi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" name="Shape 1850"/>
          <p:cNvSpPr>
            <a:spLocks noGrp="1"/>
          </p:cNvSpPr>
          <p:nvPr>
            <p:ph type="title"/>
          </p:nvPr>
        </p:nvSpPr>
        <p:spPr>
          <a:xfrm>
            <a:off x="673769" y="1122362"/>
            <a:ext cx="10943924" cy="238760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en-US" sz="6000" dirty="0" smtClean="0"/>
              <a:t>3.Phenomenology of Two Higgs Doublet Models</a:t>
            </a:r>
            <a:endParaRPr sz="6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5753"/>
            <a:ext cx="11878438" cy="626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7815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54241" y="2466640"/>
            <a:ext cx="3637548" cy="1325563"/>
          </a:xfrm>
        </p:spPr>
        <p:txBody>
          <a:bodyPr>
            <a:normAutofit fontScale="90000"/>
          </a:bodyPr>
          <a:lstStyle/>
          <a:p>
            <a:r>
              <a:rPr lang="en-US" altLang="ko-KR" dirty="0" smtClean="0"/>
              <a:t>Bounds for type II model</a:t>
            </a:r>
            <a:br>
              <a:rPr lang="en-US" altLang="ko-KR" dirty="0" smtClean="0"/>
            </a:b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sz="2800" dirty="0" smtClean="0"/>
              <a:t>(</a:t>
            </a:r>
            <a:r>
              <a:rPr lang="en-US" altLang="ko-KR" sz="2800" dirty="0" err="1" smtClean="0"/>
              <a:t>Haisch</a:t>
            </a:r>
            <a:r>
              <a:rPr lang="en-US" altLang="ko-KR" sz="2800" dirty="0" smtClean="0"/>
              <a:t> ‘08)</a:t>
            </a:r>
            <a:endParaRPr lang="ko-KR" altLang="en-US" sz="2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8543" y="226895"/>
            <a:ext cx="6306151" cy="6339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1393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405641"/>
            <a:ext cx="4255795" cy="1325563"/>
          </a:xfrm>
        </p:spPr>
        <p:txBody>
          <a:bodyPr>
            <a:normAutofit/>
          </a:bodyPr>
          <a:lstStyle/>
          <a:p>
            <a:r>
              <a:rPr lang="en-US" altLang="ko-KR" sz="2800" dirty="0" smtClean="0"/>
              <a:t>Solid line : from </a:t>
            </a:r>
            <a:endParaRPr lang="ko-KR" altLang="en-US" sz="2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9250" y="397965"/>
            <a:ext cx="6023184" cy="6062068"/>
          </a:xfrm>
          <a:prstGeom prst="rect">
            <a:avLst/>
          </a:prstGeom>
        </p:spPr>
      </p:pic>
      <p:sp>
        <p:nvSpPr>
          <p:cNvPr id="4" name="제목 1"/>
          <p:cNvSpPr txBox="1">
            <a:spLocks/>
          </p:cNvSpPr>
          <p:nvPr/>
        </p:nvSpPr>
        <p:spPr>
          <a:xfrm>
            <a:off x="838199" y="946484"/>
            <a:ext cx="4560473" cy="16265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normAutofit fontScale="67500" lnSpcReduction="20000"/>
          </a:bodyPr>
          <a:lstStyle>
            <a:lvl1pPr algn="l">
              <a:lnSpc>
                <a:spcPct val="90000"/>
              </a:lnSpc>
              <a:defRPr sz="4400">
                <a:latin typeface="맑은 고딕"/>
                <a:ea typeface="맑은 고딕"/>
                <a:cs typeface="맑은 고딕"/>
                <a:sym typeface="맑은 고딕"/>
              </a:defRPr>
            </a:lvl1pPr>
            <a:lvl2pPr algn="ctr">
              <a:defRPr sz="4400">
                <a:latin typeface="Arial"/>
                <a:ea typeface="Arial"/>
                <a:cs typeface="Arial"/>
                <a:sym typeface="Arial"/>
              </a:defRPr>
            </a:lvl2pPr>
            <a:lvl3pPr algn="ctr">
              <a:defRPr sz="4400">
                <a:latin typeface="Arial"/>
                <a:ea typeface="Arial"/>
                <a:cs typeface="Arial"/>
                <a:sym typeface="Arial"/>
              </a:defRPr>
            </a:lvl3pPr>
            <a:lvl4pPr algn="ctr">
              <a:defRPr sz="4400">
                <a:latin typeface="Arial"/>
                <a:ea typeface="Arial"/>
                <a:cs typeface="Arial"/>
                <a:sym typeface="Arial"/>
              </a:defRPr>
            </a:lvl4pPr>
            <a:lvl5pPr algn="ctr">
              <a:defRPr sz="4400">
                <a:latin typeface="Arial"/>
                <a:ea typeface="Arial"/>
                <a:cs typeface="Arial"/>
                <a:sym typeface="Arial"/>
              </a:defRPr>
            </a:lvl5pPr>
            <a:lvl6pPr indent="457200" algn="ctr">
              <a:defRPr sz="4400">
                <a:latin typeface="Arial"/>
                <a:ea typeface="Arial"/>
                <a:cs typeface="Arial"/>
                <a:sym typeface="Arial"/>
              </a:defRPr>
            </a:lvl6pPr>
            <a:lvl7pPr indent="914400" algn="ctr">
              <a:defRPr sz="4400">
                <a:latin typeface="Arial"/>
                <a:ea typeface="Arial"/>
                <a:cs typeface="Arial"/>
                <a:sym typeface="Arial"/>
              </a:defRPr>
            </a:lvl7pPr>
            <a:lvl8pPr indent="1371600" algn="ctr">
              <a:defRPr sz="4400">
                <a:latin typeface="Arial"/>
                <a:ea typeface="Arial"/>
                <a:cs typeface="Arial"/>
                <a:sym typeface="Arial"/>
              </a:defRPr>
            </a:lvl8pPr>
            <a:lvl9pPr indent="1828800" algn="ctr">
              <a:defRPr sz="4400"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ko-KR" sz="5300" dirty="0" smtClean="0"/>
              <a:t>Bounds for type I model</a:t>
            </a:r>
          </a:p>
          <a:p>
            <a:endParaRPr lang="en-US" altLang="ko-KR" dirty="0" smtClean="0"/>
          </a:p>
          <a:p>
            <a:r>
              <a:rPr lang="en-US" altLang="ko-KR" sz="3200" dirty="0" smtClean="0"/>
              <a:t>(</a:t>
            </a:r>
            <a:r>
              <a:rPr lang="en-US" altLang="ko-KR" sz="3200" dirty="0" err="1" smtClean="0"/>
              <a:t>Branco</a:t>
            </a:r>
            <a:r>
              <a:rPr lang="en-US" altLang="ko-KR" sz="3200" dirty="0" smtClean="0"/>
              <a:t> et.al ‘11)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ko-KR" altLang="en-US" sz="2800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803" y="3449354"/>
            <a:ext cx="4110870" cy="563700"/>
          </a:xfrm>
          <a:prstGeom prst="rect">
            <a:avLst/>
          </a:prstGeom>
        </p:spPr>
      </p:pic>
      <p:sp>
        <p:nvSpPr>
          <p:cNvPr id="6" name="제목 1"/>
          <p:cNvSpPr txBox="1">
            <a:spLocks/>
          </p:cNvSpPr>
          <p:nvPr/>
        </p:nvSpPr>
        <p:spPr>
          <a:xfrm>
            <a:off x="838199" y="3813252"/>
            <a:ext cx="4255795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>
            <a:lvl1pPr algn="l">
              <a:lnSpc>
                <a:spcPct val="90000"/>
              </a:lnSpc>
              <a:defRPr sz="4400">
                <a:latin typeface="맑은 고딕"/>
                <a:ea typeface="맑은 고딕"/>
                <a:cs typeface="맑은 고딕"/>
                <a:sym typeface="맑은 고딕"/>
              </a:defRPr>
            </a:lvl1pPr>
            <a:lvl2pPr algn="ctr">
              <a:defRPr sz="4400">
                <a:latin typeface="Arial"/>
                <a:ea typeface="Arial"/>
                <a:cs typeface="Arial"/>
                <a:sym typeface="Arial"/>
              </a:defRPr>
            </a:lvl2pPr>
            <a:lvl3pPr algn="ctr">
              <a:defRPr sz="4400">
                <a:latin typeface="Arial"/>
                <a:ea typeface="Arial"/>
                <a:cs typeface="Arial"/>
                <a:sym typeface="Arial"/>
              </a:defRPr>
            </a:lvl3pPr>
            <a:lvl4pPr algn="ctr">
              <a:defRPr sz="4400">
                <a:latin typeface="Arial"/>
                <a:ea typeface="Arial"/>
                <a:cs typeface="Arial"/>
                <a:sym typeface="Arial"/>
              </a:defRPr>
            </a:lvl4pPr>
            <a:lvl5pPr algn="ctr">
              <a:defRPr sz="4400">
                <a:latin typeface="Arial"/>
                <a:ea typeface="Arial"/>
                <a:cs typeface="Arial"/>
                <a:sym typeface="Arial"/>
              </a:defRPr>
            </a:lvl5pPr>
            <a:lvl6pPr indent="457200" algn="ctr">
              <a:defRPr sz="4400">
                <a:latin typeface="Arial"/>
                <a:ea typeface="Arial"/>
                <a:cs typeface="Arial"/>
                <a:sym typeface="Arial"/>
              </a:defRPr>
            </a:lvl6pPr>
            <a:lvl7pPr indent="914400" algn="ctr">
              <a:defRPr sz="4400">
                <a:latin typeface="Arial"/>
                <a:ea typeface="Arial"/>
                <a:cs typeface="Arial"/>
                <a:sym typeface="Arial"/>
              </a:defRPr>
            </a:lvl7pPr>
            <a:lvl8pPr indent="1371600" algn="ctr">
              <a:defRPr sz="4400">
                <a:latin typeface="Arial"/>
                <a:ea typeface="Arial"/>
                <a:cs typeface="Arial"/>
                <a:sym typeface="Arial"/>
              </a:defRPr>
            </a:lvl8pPr>
            <a:lvl9pPr indent="1828800" algn="ctr">
              <a:defRPr sz="4400"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ko-KR" sz="2800" dirty="0" smtClean="0"/>
              <a:t>dashed line : from </a:t>
            </a:r>
            <a:endParaRPr lang="ko-KR" altLang="en-US" sz="2800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5640" y="4889405"/>
            <a:ext cx="1755195" cy="511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518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1315" y="-34579"/>
            <a:ext cx="10515600" cy="1325563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Productions of Charged Higg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3" name="Shape 1869"/>
          <p:cNvSpPr/>
          <p:nvPr/>
        </p:nvSpPr>
        <p:spPr>
          <a:xfrm>
            <a:off x="728470" y="1222023"/>
            <a:ext cx="11463530" cy="10310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c="http://schemas.openxmlformats.org/markup-compatibility/2006" val="1"/>
            </a:ext>
          </a:extLst>
        </p:spPr>
        <p:txBody>
          <a:bodyPr lIns="45719" rIns="45719">
            <a:spAutoFit/>
          </a:bodyPr>
          <a:lstStyle/>
          <a:p>
            <a:pPr marL="457200" lvl="0" indent="-457200"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/>
                <a:ea typeface="Arial"/>
                <a:cs typeface="Arial"/>
                <a:sym typeface="Arial"/>
              </a:rPr>
              <a:t>Light charged Higgs : </a:t>
            </a:r>
          </a:p>
          <a:p>
            <a:pPr lvl="0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kumimoji="1" lang="en-US" altLang="ko-KR" sz="2800" kern="1200" dirty="0">
                <a:solidFill>
                  <a:srgbClr val="1F497D"/>
                </a:solidFill>
                <a:ea typeface="굴림" charset="-127"/>
                <a:cs typeface="+mn-cs"/>
              </a:rPr>
              <a:t> </a:t>
            </a:r>
            <a:r>
              <a:rPr kumimoji="1" lang="en-US" altLang="ko-KR" sz="2800" kern="1200" dirty="0" smtClean="0">
                <a:solidFill>
                  <a:srgbClr val="1F497D"/>
                </a:solidFill>
                <a:ea typeface="굴림" charset="-127"/>
                <a:cs typeface="+mn-cs"/>
              </a:rPr>
              <a:t>    Top decay can produce light charged Higgs :  t</a:t>
            </a:r>
            <a:r>
              <a:rPr kumimoji="1" lang="en-US" altLang="ko-KR" sz="2800" kern="1200" dirty="0">
                <a:solidFill>
                  <a:srgbClr val="1F497D"/>
                </a:solidFill>
                <a:ea typeface="굴림" charset="-127"/>
                <a:cs typeface="+mn-cs"/>
                <a:sym typeface="Symbol" pitchFamily="18" charset="2"/>
              </a:rPr>
              <a:t> H</a:t>
            </a:r>
            <a:r>
              <a:rPr kumimoji="1" lang="en-US" altLang="ko-KR" sz="2800" kern="1200" baseline="30000" dirty="0">
                <a:solidFill>
                  <a:srgbClr val="1F497D"/>
                </a:solidFill>
                <a:ea typeface="굴림" charset="-127"/>
                <a:cs typeface="+mn-cs"/>
                <a:sym typeface="Symbol" pitchFamily="18" charset="2"/>
              </a:rPr>
              <a:t></a:t>
            </a:r>
            <a:r>
              <a:rPr kumimoji="1" lang="en-US" altLang="ko-KR" sz="2800" kern="1200" dirty="0">
                <a:solidFill>
                  <a:srgbClr val="1F497D"/>
                </a:solidFill>
                <a:ea typeface="굴림" charset="-127"/>
                <a:cs typeface="+mn-cs"/>
                <a:sym typeface="Symbol" pitchFamily="18" charset="2"/>
              </a:rPr>
              <a:t>b</a:t>
            </a:r>
            <a:endParaRPr lang="en-US" sz="280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937" y="1305098"/>
            <a:ext cx="26431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937" y="2547586"/>
            <a:ext cx="35718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666500" y="2505020"/>
            <a:ext cx="2518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 marL="742950" indent="-285750" latinLnBrk="1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 marL="1143000" indent="-228600" latinLnBrk="1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 marL="1600200" indent="-228600" latinLnBrk="1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 marL="2057400" indent="-228600" latinLnBrk="1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Constrained by  </a:t>
            </a:r>
            <a:endParaRPr kumimoji="0" lang="ko-KR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8835162" y="2505021"/>
            <a:ext cx="17638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 marL="742950" indent="-285750" latinLnBrk="1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 marL="1143000" indent="-228600" latinLnBrk="1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 marL="1600200" indent="-228600" latinLnBrk="1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 marL="2057400" indent="-228600" latinLnBrk="1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400" kern="1200" dirty="0" smtClean="0">
                <a:solidFill>
                  <a:prstClr val="black"/>
                </a:solidFill>
                <a:cs typeface="+mn-cs"/>
              </a:rPr>
              <a:t>(</a:t>
            </a:r>
            <a:r>
              <a:rPr lang="en-US" altLang="ko-KR" sz="2400" kern="1200" dirty="0" err="1" smtClean="0">
                <a:solidFill>
                  <a:prstClr val="black"/>
                </a:solidFill>
                <a:cs typeface="+mn-cs"/>
              </a:rPr>
              <a:t>Tevatron</a:t>
            </a:r>
            <a:r>
              <a:rPr lang="en-US" altLang="ko-KR" sz="2400" kern="1200" dirty="0" smtClean="0">
                <a:solidFill>
                  <a:prstClr val="black"/>
                </a:solidFill>
                <a:cs typeface="+mn-cs"/>
              </a:rPr>
              <a:t>)</a:t>
            </a:r>
            <a:r>
              <a:rPr kumimoji="0" lang="en-US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 </a:t>
            </a:r>
            <a:endParaRPr kumimoji="0" lang="ko-KR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8" name="Shape 1869"/>
          <p:cNvSpPr/>
          <p:nvPr/>
        </p:nvSpPr>
        <p:spPr>
          <a:xfrm>
            <a:off x="728470" y="3730757"/>
            <a:ext cx="11463530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c="http://schemas.openxmlformats.org/markup-compatibility/2006" val="1"/>
            </a:ext>
          </a:extLst>
        </p:spPr>
        <p:txBody>
          <a:bodyPr lIns="45719" rIns="45719">
            <a:spAutoFit/>
          </a:bodyPr>
          <a:lstStyle/>
          <a:p>
            <a:pPr marL="457200" lvl="0" indent="-457200"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/>
                <a:ea typeface="Arial"/>
                <a:cs typeface="Arial"/>
                <a:sym typeface="Arial"/>
              </a:rPr>
              <a:t>Production of light charged Higgs at the LHC : 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2696" y="4311784"/>
            <a:ext cx="8732837" cy="2500312"/>
          </a:xfrm>
          <a:prstGeom prst="rect">
            <a:avLst/>
          </a:prstGeom>
          <a:noFill/>
        </p:spPr>
      </p:pic>
      <p:sp>
        <p:nvSpPr>
          <p:cNvPr id="10" name="직사각형 9"/>
          <p:cNvSpPr/>
          <p:nvPr/>
        </p:nvSpPr>
        <p:spPr>
          <a:xfrm>
            <a:off x="1544490" y="3130315"/>
            <a:ext cx="510588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tabLst/>
              <a:defRPr/>
            </a:pPr>
            <a:r>
              <a:rPr lang="en-US" altLang="ko-KR" sz="2400" kern="12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</a:rPr>
              <a:t>BR(</a:t>
            </a:r>
            <a:r>
              <a:rPr lang="en-US" altLang="ko-KR" sz="2400" kern="1200" dirty="0" err="1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</a:rPr>
              <a:t>t</a:t>
            </a:r>
            <a:r>
              <a:rPr lang="en-US" altLang="ko-KR" sz="2400" kern="1200" dirty="0" err="1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H±b</a:t>
            </a:r>
            <a:r>
              <a:rPr lang="en-US" altLang="ko-KR" sz="2400" kern="12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)~m</a:t>
            </a:r>
            <a:r>
              <a:rPr lang="en-US" altLang="ko-KR" sz="2400" kern="1200" baseline="-250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top</a:t>
            </a:r>
            <a:r>
              <a:rPr lang="en-US" altLang="ko-KR" sz="2400" kern="1200" baseline="300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2 </a:t>
            </a:r>
            <a:r>
              <a:rPr lang="en-US" altLang="ko-KR" sz="2400" kern="1200" dirty="0" smtClean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cot</a:t>
            </a:r>
            <a:r>
              <a:rPr lang="en-US" altLang="ko-KR" sz="2400" kern="1200" baseline="30000" dirty="0" smtClean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2</a:t>
            </a:r>
            <a:r>
              <a:rPr lang="el-GR" altLang="ko-KR" sz="2400" kern="1200" dirty="0">
                <a:solidFill>
                  <a:srgbClr val="996600"/>
                </a:solidFill>
                <a:latin typeface="Comic Sans MS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lang="en-US" altLang="ko-KR" sz="2400" kern="12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+m</a:t>
            </a:r>
            <a:r>
              <a:rPr lang="en-US" altLang="ko-KR" sz="2400" kern="1200" baseline="-250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b</a:t>
            </a:r>
            <a:r>
              <a:rPr lang="en-US" altLang="ko-KR" sz="2400" kern="1200" baseline="300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2</a:t>
            </a:r>
            <a:r>
              <a:rPr lang="en-US" altLang="ko-KR" sz="2400" kern="12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 tan</a:t>
            </a:r>
            <a:r>
              <a:rPr lang="en-US" altLang="ko-KR" sz="2400" kern="1200" baseline="30000" dirty="0">
                <a:solidFill>
                  <a:srgbClr val="996600"/>
                </a:solidFill>
                <a:latin typeface="Comic Sans MS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2</a:t>
            </a:r>
            <a:r>
              <a:rPr lang="el-GR" altLang="ko-KR" sz="2400" kern="1200" dirty="0">
                <a:solidFill>
                  <a:srgbClr val="996600"/>
                </a:solidFill>
                <a:latin typeface="Comic Sans MS"/>
                <a:ea typeface="+mn-ea"/>
                <a:cs typeface="+mn-cs"/>
                <a:sym typeface="Symbol" panose="05050102010706020507" pitchFamily="18" charset="2"/>
              </a:rPr>
              <a:t>β</a:t>
            </a:r>
            <a:endParaRPr lang="en-US" altLang="ko-KR" sz="2400" kern="1200" dirty="0">
              <a:solidFill>
                <a:srgbClr val="996600"/>
              </a:solidFill>
              <a:latin typeface="Comic Sans MS"/>
              <a:ea typeface="굴림" panose="020B0600000101010101" pitchFamily="50" charset="-127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77666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731" y="565735"/>
            <a:ext cx="26960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6" y="528456"/>
            <a:ext cx="1756328" cy="53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93155" y="565735"/>
            <a:ext cx="4709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 marL="742950" indent="-285750" latinLnBrk="1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 marL="1143000" indent="-228600" latinLnBrk="1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 marL="1600200" indent="-228600" latinLnBrk="1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 marL="2057400" indent="-228600" latinLnBrk="1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10</a:t>
            </a:r>
            <a:r>
              <a:rPr kumimoji="0" lang="en-US" altLang="ko-KR" sz="2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8</a:t>
            </a:r>
            <a:r>
              <a:rPr kumimoji="0" lang="en-US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top quarks produced</a:t>
            </a:r>
            <a:endParaRPr kumimoji="0" lang="ko-KR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오른쪽 화살표 5"/>
          <p:cNvSpPr/>
          <p:nvPr/>
        </p:nvSpPr>
        <p:spPr>
          <a:xfrm>
            <a:off x="4669985" y="788026"/>
            <a:ext cx="444292" cy="71438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오른쪽 화살표 6"/>
          <p:cNvSpPr/>
          <p:nvPr/>
        </p:nvSpPr>
        <p:spPr>
          <a:xfrm>
            <a:off x="4178718" y="1280110"/>
            <a:ext cx="444290" cy="71437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750218" y="1065797"/>
            <a:ext cx="71048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 marL="742950" indent="-285750" latinLnBrk="1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 marL="1143000" indent="-228600" latinLnBrk="1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 marL="1600200" indent="-228600" latinLnBrk="1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 marL="2057400" indent="-228600" latinLnBrk="1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More than 10</a:t>
            </a:r>
            <a:r>
              <a:rPr kumimoji="0" lang="en-US" altLang="ko-KR" sz="2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5</a:t>
            </a:r>
            <a:r>
              <a:rPr kumimoji="0" lang="en-US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charged Higgs expected</a:t>
            </a:r>
            <a:endParaRPr kumimoji="0" lang="ko-KR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0" y="2265542"/>
            <a:ext cx="8277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ko-KR" sz="2800" kern="1200" dirty="0">
                <a:solidFill>
                  <a:srgbClr val="1F497D"/>
                </a:solidFill>
                <a:ea typeface="굴림" charset="-127"/>
                <a:cs typeface="+mn-cs"/>
              </a:rPr>
              <a:t>Heavy charged Higgs production at the LHC</a:t>
            </a:r>
            <a:endParaRPr kumimoji="1" lang="en-US" altLang="ko-KR" sz="2800" kern="1200" dirty="0">
              <a:solidFill>
                <a:srgbClr val="1F497D"/>
              </a:solidFill>
              <a:ea typeface="굴림" charset="-127"/>
              <a:cs typeface="+mn-cs"/>
              <a:sym typeface="Symbol" pitchFamily="18" charset="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751" y="3108659"/>
            <a:ext cx="398303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688" y="4108784"/>
            <a:ext cx="78740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214938" y="3108659"/>
            <a:ext cx="299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 marL="742950" indent="-285750" latinLnBrk="1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 marL="1143000" indent="-228600" latinLnBrk="1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 marL="1600200" indent="-228600" latinLnBrk="1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 marL="2057400" indent="-228600" latinLnBrk="1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dominant channel :</a:t>
            </a:r>
            <a:endParaRPr kumimoji="0" lang="ko-KR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126" y="4894597"/>
            <a:ext cx="67056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461646" y="6009806"/>
                <a:ext cx="5666423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022350" marR="0" lvl="2" indent="-350838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CC"/>
                  </a:buClr>
                  <a:buSzPct val="90000"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lang="de-DE" altLang="ko-KR" sz="2400" kern="1200" dirty="0" smtClean="0">
                    <a:solidFill>
                      <a:srgbClr val="0000CC"/>
                    </a:solidFill>
                    <a:latin typeface="Comic Sans MS"/>
                    <a:ea typeface="굴림" panose="020B0600000101010101" pitchFamily="50" charset="-127"/>
                    <a:cs typeface="+mn-cs"/>
                    <a:sym typeface="Wingdings" panose="05000000000000000000" pitchFamily="2" charset="2"/>
                  </a:rPr>
                  <a:t>Via gluon fusion, </a:t>
                </a:r>
                <a14:m>
                  <m:oMath xmlns:m="http://schemas.openxmlformats.org/officeDocument/2006/math">
                    <m:r>
                      <a:rPr lang="en-US" altLang="ko-KR" sz="2400" b="0" i="1" kern="12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  <a:cs typeface="+mn-cs"/>
                        <a:sym typeface="Wingdings" panose="05000000000000000000" pitchFamily="2" charset="2"/>
                      </a:rPr>
                      <m:t>𝑝𝑝</m:t>
                    </m:r>
                    <m:r>
                      <a:rPr lang="en-US" altLang="ko-KR" sz="2400" b="0" i="1" kern="12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  <a:sym typeface="Wingdings" panose="05000000000000000000" pitchFamily="2" charset="2"/>
                      </a:rPr>
                      <m:t>→</m:t>
                    </m:r>
                  </m:oMath>
                </a14:m>
                <a:r>
                  <a:rPr lang="de-DE" altLang="ko-KR" sz="2500" kern="1200" dirty="0" smtClean="0">
                    <a:solidFill>
                      <a:srgbClr val="996600"/>
                    </a:solidFill>
                    <a:latin typeface="Comic Sans MS"/>
                    <a:ea typeface="굴림" panose="020B0600000101010101" pitchFamily="50" charset="-127"/>
                    <a:cs typeface="+mn-cs"/>
                    <a:sym typeface="Wingdings" panose="05000000000000000000" pitchFamily="2" charset="2"/>
                  </a:rPr>
                  <a:t>gg</a:t>
                </a:r>
                <a:r>
                  <a:rPr lang="de-DE" altLang="ko-KR" sz="2500" kern="1200" dirty="0">
                    <a:solidFill>
                      <a:srgbClr val="996600"/>
                    </a:solidFill>
                    <a:latin typeface="Comic Sans MS"/>
                    <a:ea typeface="굴림" panose="020B0600000101010101" pitchFamily="50" charset="-127"/>
                    <a:cs typeface="+mn-cs"/>
                    <a:sym typeface="Symbol" panose="05050102010706020507" pitchFamily="18" charset="2"/>
                  </a:rPr>
                  <a:t>tbH</a:t>
                </a:r>
                <a:r>
                  <a:rPr lang="de-DE" altLang="ko-KR" sz="2500" kern="1200" baseline="30000" dirty="0">
                    <a:solidFill>
                      <a:srgbClr val="996600"/>
                    </a:solidFill>
                    <a:latin typeface="Comic Sans MS"/>
                    <a:ea typeface="굴림" panose="020B0600000101010101" pitchFamily="50" charset="-127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46" y="6009806"/>
                <a:ext cx="5666423" cy="477054"/>
              </a:xfrm>
              <a:prstGeom prst="rect">
                <a:avLst/>
              </a:prstGeom>
              <a:blipFill rotWithShape="0">
                <a:blip r:embed="rId7"/>
                <a:stretch>
                  <a:fillRect t="-12821" b="-307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06129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589" y="204035"/>
            <a:ext cx="8143875" cy="569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제목 1"/>
          <p:cNvSpPr txBox="1">
            <a:spLocks/>
          </p:cNvSpPr>
          <p:nvPr/>
        </p:nvSpPr>
        <p:spPr bwMode="auto">
          <a:xfrm>
            <a:off x="2605589" y="5919035"/>
            <a:ext cx="750093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rtl="0"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i="1" kern="1200" dirty="0">
                <a:solidFill>
                  <a:prstClr val="black"/>
                </a:solidFill>
                <a:ea typeface="맑은 고딕" panose="020B0503020000020004" pitchFamily="50" charset="-127"/>
                <a:cs typeface="+mn-cs"/>
              </a:rPr>
              <a:t>M. </a:t>
            </a:r>
            <a:r>
              <a:rPr lang="en-US" altLang="ko-KR" i="1" kern="1200" dirty="0" err="1">
                <a:solidFill>
                  <a:prstClr val="black"/>
                </a:solidFill>
                <a:ea typeface="맑은 고딕" panose="020B0503020000020004" pitchFamily="50" charset="-127"/>
                <a:cs typeface="+mn-cs"/>
              </a:rPr>
              <a:t>Flechl</a:t>
            </a:r>
            <a:r>
              <a:rPr lang="en-US" altLang="ko-KR" i="1" kern="1200" dirty="0">
                <a:solidFill>
                  <a:prstClr val="black"/>
                </a:solidFill>
                <a:ea typeface="맑은 고딕" panose="020B0503020000020004" pitchFamily="50" charset="-127"/>
                <a:cs typeface="+mn-cs"/>
              </a:rPr>
              <a:t>., ATLAS Collaboration,  presented at Prospects for Charged Higgs Discovery at </a:t>
            </a:r>
            <a:r>
              <a:rPr lang="en-US" altLang="ko-KR" i="1" kern="1200" dirty="0" err="1">
                <a:solidFill>
                  <a:prstClr val="black"/>
                </a:solidFill>
                <a:ea typeface="맑은 고딕" panose="020B0503020000020004" pitchFamily="50" charset="-127"/>
                <a:cs typeface="+mn-cs"/>
              </a:rPr>
              <a:t>Hadron</a:t>
            </a:r>
            <a:r>
              <a:rPr lang="en-US" altLang="ko-KR" i="1" kern="1200" dirty="0">
                <a:solidFill>
                  <a:prstClr val="black"/>
                </a:solidFill>
                <a:ea typeface="맑은 고딕" panose="020B0503020000020004" pitchFamily="50" charset="-127"/>
                <a:cs typeface="+mn-cs"/>
              </a:rPr>
              <a:t> Collider, Uppsala, Sweden (2008)</a:t>
            </a:r>
            <a:endParaRPr lang="ko-KR" altLang="en-US" i="1" kern="1200" dirty="0">
              <a:solidFill>
                <a:prstClr val="black"/>
              </a:solidFill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48967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65406"/>
            <a:ext cx="10989565" cy="1325563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Search for light charged Higgs at the LHC</a:t>
            </a:r>
            <a:endParaRPr lang="ko-KR" alt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hape 1869"/>
              <p:cNvSpPr/>
              <p:nvPr/>
            </p:nvSpPr>
            <p:spPr>
              <a:xfrm>
                <a:off x="364235" y="1690688"/>
                <a:ext cx="11463530" cy="205210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Via decay channels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    - for light charged Higgs 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               below top mass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𝐻</m:t>
                        </m:r>
                      </m:e>
                      <m:sup>
                        <m:r>
                          <a:rPr lang="en-US" altLang="ko-K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±</m:t>
                        </m:r>
                      </m:sup>
                    </m:sSup>
                    <m:r>
                      <a:rPr lang="en-US" altLang="ko-K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→</m:t>
                    </m:r>
                    <m:r>
                      <a:rPr lang="ko-K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𝜏𝜈</m:t>
                    </m:r>
                  </m:oMath>
                </a14:m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:~100 %</a:t>
                </a:r>
              </a:p>
            </p:txBody>
          </p:sp>
        </mc:Choice>
        <mc:Fallback xmlns="">
          <p:sp>
            <p:nvSpPr>
              <p:cNvPr id="3" name="Shape 18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35" y="1690688"/>
                <a:ext cx="11463530" cy="2052100"/>
              </a:xfrm>
              <a:prstGeom prst="rect">
                <a:avLst/>
              </a:prstGeom>
              <a:blipFill rotWithShape="0">
                <a:blip r:embed="rId2"/>
                <a:stretch>
                  <a:fillRect l="-1383" t="-2967" b="-712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537" y="2460129"/>
            <a:ext cx="4737463" cy="3801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8597537" y="2322543"/>
            <a:ext cx="573171" cy="493486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ko-KR" altLang="en-US" kern="120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580243" y="6211669"/>
            <a:ext cx="3684671" cy="646331"/>
          </a:xfrm>
          <a:prstGeom prst="rect">
            <a:avLst/>
          </a:prstGeom>
          <a:solidFill>
            <a:srgbClr val="FFFF99"/>
          </a:solidFill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H</a:t>
            </a:r>
            <a:r>
              <a:rPr lang="en-US" altLang="ko-KR" kern="1200" baseline="300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Arial" panose="020B0604020202020204" pitchFamily="34" charset="0"/>
              </a:rPr>
              <a:t>±</a:t>
            </a:r>
            <a:r>
              <a:rPr lang="en-US" altLang="ko-KR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Arial" panose="020B0604020202020204" pitchFamily="34" charset="0"/>
              </a:rPr>
              <a:t> decay BR. into different final states for</a:t>
            </a:r>
            <a:r>
              <a:rPr lang="en-US" altLang="ko-KR" kern="1200" dirty="0" smtClean="0">
                <a:solidFill>
                  <a:srgbClr val="0000FF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Arial" panose="020B0604020202020204" pitchFamily="34" charset="0"/>
              </a:rPr>
              <a:t> </a:t>
            </a:r>
            <a:r>
              <a:rPr lang="en-US" altLang="ko-KR" kern="1200" dirty="0" smtClean="0">
                <a:solidFill>
                  <a:srgbClr val="FF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tan </a:t>
            </a:r>
            <a:r>
              <a:rPr lang="en-US" altLang="ko-KR" i="1" kern="1200" dirty="0" smtClean="0">
                <a:solidFill>
                  <a:srgbClr val="FF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 = 20</a:t>
            </a:r>
          </a:p>
        </p:txBody>
      </p:sp>
      <p:graphicFrame>
        <p:nvGraphicFramePr>
          <p:cNvPr id="10" name="Group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3478650"/>
              </p:ext>
            </p:extLst>
          </p:nvPr>
        </p:nvGraphicFramePr>
        <p:xfrm>
          <a:off x="1114926" y="4106779"/>
          <a:ext cx="3733800" cy="1617663"/>
        </p:xfrm>
        <a:graphic>
          <a:graphicData uri="http://schemas.openxmlformats.org/drawingml/2006/table">
            <a:tbl>
              <a:tblPr/>
              <a:tblGrid>
                <a:gridCol w="1866900"/>
                <a:gridCol w="1866900"/>
              </a:tblGrid>
              <a:tr h="396318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H</a:t>
                      </a:r>
                      <a:r>
                        <a:rPr kumimoji="0" lang="de-DE" altLang="ko-KR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+ </a:t>
                      </a:r>
                      <a:r>
                        <a:rPr kumimoji="0" lang="de-DE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Decay</a:t>
                      </a:r>
                      <a:endParaRPr kumimoji="0" lang="en-US" altLang="ko-KR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ea typeface="굴림" panose="020B0600000101010101" pitchFamily="50" charset="-127"/>
                        </a:rPr>
                        <a:t>W Decay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396318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,had</a:t>
                      </a:r>
                      <a:endParaRPr kumimoji="0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ea typeface="굴림" panose="020B0600000101010101" pitchFamily="50" charset="-127"/>
                        </a:rPr>
                        <a:t>q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428709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,had</a:t>
                      </a:r>
                      <a:endParaRPr kumimoji="0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l</a:t>
                      </a:r>
                      <a:endParaRPr kumimoji="0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396318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, lep</a:t>
                      </a:r>
                      <a:endParaRPr kumimoji="0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ea typeface="굴림" panose="020B0600000101010101" pitchFamily="50" charset="-127"/>
                        </a:rPr>
                        <a:t>qq</a:t>
                      </a:r>
                      <a:endParaRPr kumimoji="0" lang="en-US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23906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iscovery potential</a:t>
            </a:r>
            <a:endParaRPr lang="ko-KR" alt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1537793"/>
            <a:ext cx="5242426" cy="532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980613" y="2130718"/>
            <a:ext cx="2451100" cy="36671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kern="1200" dirty="0" smtClean="0">
                <a:solidFill>
                  <a:srgbClr val="00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CMS Note 2006/056</a:t>
            </a:r>
          </a:p>
        </p:txBody>
      </p:sp>
    </p:spTree>
    <p:extLst>
      <p:ext uri="{BB962C8B-B14F-4D97-AF65-F5344CB8AC3E}">
        <p14:creationId xmlns:p14="http://schemas.microsoft.com/office/powerpoint/2010/main" val="1616706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>
            <a:spLocks noGrp="1"/>
          </p:cNvSpPr>
          <p:nvPr>
            <p:ph type="title"/>
          </p:nvPr>
        </p:nvSpPr>
        <p:spPr>
          <a:xfrm>
            <a:off x="585830" y="135559"/>
            <a:ext cx="11385884" cy="1325563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Search for heavy charged Higgs at the LHC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78891" y="1391103"/>
            <a:ext cx="5040646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Font typeface="Wingdings" panose="05000000000000000000" pitchFamily="2" charset="2"/>
              <a:buChar char="q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Pct val="95000"/>
              <a:buFont typeface="Wingdings" panose="05000000000000000000" pitchFamily="2" charset="2"/>
              <a:buChar char="Ø"/>
              <a:defRPr sz="24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Pct val="90000"/>
              <a:buFont typeface="Wingdings" panose="05000000000000000000" pitchFamily="2" charset="2"/>
              <a:buChar char="v"/>
              <a:defRPr sz="22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Pct val="85000"/>
              <a:buFont typeface="Wingdings" panose="05000000000000000000" pitchFamily="2" charset="2"/>
              <a:buChar char="ü"/>
              <a:defRPr sz="20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Pct val="80000"/>
              <a:buChar char="o"/>
              <a:defRPr sz="20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Above top mass:</a:t>
            </a:r>
          </a:p>
          <a:p>
            <a:pPr marL="0" marR="0" lvl="0" indent="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buNone/>
              <a:tabLst/>
              <a:defRPr/>
            </a:pPr>
            <a:r>
              <a:rPr kumimoji="0" lang="nb-NO" altLang="ko-KR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   - </a:t>
            </a:r>
            <a:r>
              <a:rPr kumimoji="0" lang="nb-NO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BR(</a:t>
            </a: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H</a:t>
            </a:r>
            <a:r>
              <a:rPr kumimoji="0" lang="de-DE" altLang="ko-KR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+</a:t>
            </a: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tb</a:t>
            </a:r>
            <a:r>
              <a:rPr kumimoji="0" lang="nb-NO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)~0.8-1</a:t>
            </a:r>
          </a:p>
          <a:p>
            <a:pPr marL="0" marR="0" lvl="0" indent="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buNone/>
              <a:tabLst/>
              <a:defRPr/>
            </a:pP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   - H</a:t>
            </a:r>
            <a:r>
              <a:rPr kumimoji="0" lang="de-DE" altLang="ko-KR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+</a:t>
            </a: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tb results in complex</a:t>
            </a:r>
          </a:p>
          <a:p>
            <a:pPr marL="0" marR="0" lvl="0" indent="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buNone/>
              <a:tabLst/>
              <a:defRPr/>
            </a:pP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     final states</a:t>
            </a:r>
            <a:r>
              <a:rPr kumimoji="0" lang="de-DE" altLang="ko-KR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 :</a:t>
            </a:r>
            <a:r>
              <a:rPr kumimoji="0" lang="de-DE" altLang="ko-K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3 or 4 b jets</a:t>
            </a:r>
          </a:p>
          <a:p>
            <a:pPr marL="0" marR="0" lvl="0" indent="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buNone/>
              <a:tabLst/>
              <a:defRPr/>
            </a:pPr>
            <a:endParaRPr kumimoji="0" lang="de-DE" altLang="ko-K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sym typeface="Symbol" panose="05050102010706020507" pitchFamily="18" charset="2"/>
            </a:endParaRPr>
          </a:p>
          <a:p>
            <a:pPr marR="0" lvl="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sym typeface="Symbol" panose="05050102010706020507" pitchFamily="18" charset="2"/>
              </a:rPr>
              <a:t>Crucial to supress very large kinematically similar ttbar+jets backgroun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CC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altLang="ko-KR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 t="19791" r="10938" b="10417"/>
          <a:stretch>
            <a:fillRect/>
          </a:stretch>
        </p:blipFill>
        <p:spPr bwMode="auto">
          <a:xfrm>
            <a:off x="6945502" y="1349737"/>
            <a:ext cx="5026212" cy="3741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10214810" y="1530545"/>
            <a:ext cx="453190" cy="3674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ko-KR" altLang="en-US" kern="120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0214810" y="1791961"/>
            <a:ext cx="405063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ko-KR" altLang="en-US" kern="120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5954128"/>
              </p:ext>
            </p:extLst>
          </p:nvPr>
        </p:nvGraphicFramePr>
        <p:xfrm>
          <a:off x="782053" y="5167815"/>
          <a:ext cx="3505200" cy="1189038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</a:tblGrid>
              <a:tr h="396346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H</a:t>
                      </a:r>
                      <a:r>
                        <a:rPr kumimoji="0" lang="de-DE" altLang="ko-KR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+ </a:t>
                      </a: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Decay</a:t>
                      </a:r>
                      <a:endParaRPr kumimoji="0" lang="en-US" altLang="ko-KR" sz="20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ea typeface="굴림" panose="020B0600000101010101" pitchFamily="50" charset="-127"/>
                        </a:rPr>
                        <a:t>W Dec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396346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,had</a:t>
                      </a:r>
                      <a:endParaRPr kumimoji="0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ea typeface="굴림" panose="020B0600000101010101" pitchFamily="50" charset="-127"/>
                        </a:rPr>
                        <a:t>qq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  <a:tr h="396346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ea typeface="굴림" panose="020B0600000101010101" pitchFamily="50" charset="-127"/>
                          <a:sym typeface="Symbol" panose="05050102010706020507" pitchFamily="18" charset="2"/>
                        </a:rPr>
                        <a:t>tb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1pPr>
                      <a:lvl2pPr marL="344488" indent="4572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2pPr>
                      <a:lvl3pPr marL="671513" indent="9144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90000"/>
                        <a:buFont typeface="Wingdings" panose="05000000000000000000" pitchFamily="2" charset="2"/>
                        <a:defRPr sz="20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3pPr>
                      <a:lvl4pPr marL="1023938" indent="13716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5000"/>
                        <a:buFont typeface="Wingdings" panose="05000000000000000000" pitchFamily="2" charset="2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4pPr>
                      <a:lvl5pPr marL="1341438" indent="1828800" algn="r">
                        <a:spcBef>
                          <a:spcPct val="20000"/>
                        </a:spcBef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5pPr>
                      <a:lvl6pPr marL="1798638" indent="22860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6pPr>
                      <a:lvl7pPr marL="2255838" indent="27432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7pPr>
                      <a:lvl8pPr marL="2713038" indent="32004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8pPr>
                      <a:lvl9pPr marL="3170238" indent="3657600" algn="r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Pct val="80000"/>
                        <a:defRPr sz="1400">
                          <a:solidFill>
                            <a:srgbClr val="0000CC"/>
                          </a:solidFill>
                          <a:latin typeface="Comic Sans MS" panose="030F0702030302020204" pitchFamily="66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CC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de-DE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l &amp; qq</a:t>
                      </a:r>
                      <a:endParaRPr kumimoji="0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mic Sans MS" panose="030F0702030302020204" pitchFamily="66" charset="0"/>
                        <a:ea typeface="굴림" panose="020B0600000101010101" pitchFamily="50" charset="-127"/>
                        <a:sym typeface="Symbol" panose="05050102010706020507" pitchFamily="18" charset="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</a:tr>
            </a:tbl>
          </a:graphicData>
        </a:graphic>
      </p:graphicFrame>
      <p:sp>
        <p:nvSpPr>
          <p:cNvPr id="9" name="Text Box 54"/>
          <p:cNvSpPr txBox="1">
            <a:spLocks noChangeArrowheads="1"/>
          </p:cNvSpPr>
          <p:nvPr/>
        </p:nvSpPr>
        <p:spPr bwMode="auto">
          <a:xfrm>
            <a:off x="5450891" y="4807118"/>
            <a:ext cx="1655762" cy="32861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 hangingPunct="0">
              <a:lnSpc>
                <a:spcPct val="97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nb-NO" altLang="ko-KR" sz="2400" kern="1200" baseline="-10000" smtClean="0">
                <a:solidFill>
                  <a:srgbClr val="00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  <a:sym typeface="Symbol" panose="05050102010706020507" pitchFamily="18" charset="2"/>
              </a:rPr>
              <a:t>xBR</a:t>
            </a:r>
            <a:r>
              <a:rPr lang="nb-NO" altLang="ko-KR" sz="2400" kern="1200" baseline="-10000" smtClean="0">
                <a:solidFill>
                  <a:srgbClr val="00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 (pb)</a:t>
            </a:r>
          </a:p>
        </p:txBody>
      </p:sp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1174866" y="4545108"/>
            <a:ext cx="2590800" cy="370999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 hangingPunct="0">
              <a:lnSpc>
                <a:spcPct val="97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nb-NO" altLang="ko-KR" sz="2800" kern="1200" baseline="-10000" dirty="0" smtClean="0">
                <a:solidFill>
                  <a:srgbClr val="00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Channels of interest:</a:t>
            </a:r>
          </a:p>
        </p:txBody>
      </p:sp>
      <p:pic>
        <p:nvPicPr>
          <p:cNvPr id="11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8" t="48958" r="7031" b="26042"/>
          <a:stretch>
            <a:fillRect/>
          </a:stretch>
        </p:blipFill>
        <p:spPr bwMode="auto">
          <a:xfrm>
            <a:off x="5689195" y="5410700"/>
            <a:ext cx="6326342" cy="144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70400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41947" y="78246"/>
            <a:ext cx="10515600" cy="1325563"/>
          </a:xfrm>
        </p:spPr>
        <p:txBody>
          <a:bodyPr/>
          <a:lstStyle/>
          <a:p>
            <a:r>
              <a:rPr lang="en-US" altLang="ko-KR" dirty="0" smtClean="0"/>
              <a:t>Discovery potential </a:t>
            </a:r>
            <a:endParaRPr lang="ko-KR" alt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0" t="32315" r="24074" b="10513"/>
          <a:stretch>
            <a:fillRect/>
          </a:stretch>
        </p:blipFill>
        <p:spPr bwMode="auto">
          <a:xfrm>
            <a:off x="6398729" y="1584948"/>
            <a:ext cx="4858818" cy="372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89031" y="3173079"/>
            <a:ext cx="138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1200" kern="1200" smtClean="0">
                <a:solidFill>
                  <a:srgbClr val="00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with systematics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9" t="28125" r="28125" b="22917"/>
          <a:stretch>
            <a:fillRect/>
          </a:stretch>
        </p:blipFill>
        <p:spPr bwMode="auto">
          <a:xfrm>
            <a:off x="782714" y="1626249"/>
            <a:ext cx="4803250" cy="370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75706" y="5400007"/>
            <a:ext cx="2782888" cy="58102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altLang="ko-KR" sz="1600" kern="120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 without systematics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altLang="ko-KR" sz="1600" kern="120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 Background: FAST simul</a:t>
            </a:r>
            <a:r>
              <a:rPr lang="en-US" altLang="ko-KR" sz="1600" b="1" kern="1200" smtClean="0">
                <a:solidFill>
                  <a:srgbClr val="0000CC"/>
                </a:solidFill>
                <a:ea typeface="굴림" panose="020B0600000101010101" pitchFamily="50" charset="-127"/>
                <a:cs typeface="+mn-cs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016206" y="3325479"/>
            <a:ext cx="16144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1200" kern="1200" smtClean="0">
                <a:solidFill>
                  <a:srgbClr val="000000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without systematics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95479" y="1174068"/>
            <a:ext cx="1406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2800" b="1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ATLAS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133141" y="1103029"/>
            <a:ext cx="9733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2800" b="1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CMS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907004" y="5220598"/>
            <a:ext cx="4398961" cy="95410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altLang="ko-KR" sz="1600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 </a:t>
            </a:r>
            <a:r>
              <a:rPr lang="en-US" altLang="ko-KR" sz="2800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systematics included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altLang="ko-KR" sz="2800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 Background: Full </a:t>
            </a:r>
            <a:r>
              <a:rPr lang="en-US" altLang="ko-KR" sz="2800" kern="1200" dirty="0" err="1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simul</a:t>
            </a:r>
            <a:r>
              <a:rPr lang="en-US" altLang="ko-KR" sz="2800" b="1" kern="1200" dirty="0" smtClean="0">
                <a:solidFill>
                  <a:srgbClr val="0000CC"/>
                </a:solidFill>
                <a:ea typeface="굴림" panose="020B0600000101010101" pitchFamily="50" charset="-127"/>
                <a:cs typeface="+mn-cs"/>
              </a:rPr>
              <a:t>.</a:t>
            </a:r>
          </a:p>
        </p:txBody>
      </p:sp>
      <p:sp>
        <p:nvSpPr>
          <p:cNvPr id="11" name="Text Box 51"/>
          <p:cNvSpPr txBox="1">
            <a:spLocks noChangeArrowheads="1"/>
          </p:cNvSpPr>
          <p:nvPr/>
        </p:nvSpPr>
        <p:spPr bwMode="auto">
          <a:xfrm>
            <a:off x="343026" y="6248098"/>
            <a:ext cx="6450805" cy="46166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Clr>
                <a:srgbClr val="FF33CC"/>
              </a:buClr>
            </a:pPr>
            <a:r>
              <a:rPr lang="en-US" altLang="ko-KR" sz="1600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- </a:t>
            </a:r>
            <a:r>
              <a:rPr lang="en-US" altLang="ko-KR" sz="2400" kern="1200" dirty="0" smtClean="0">
                <a:solidFill>
                  <a:srgbClr val="0000CC"/>
                </a:solidFill>
                <a:latin typeface="Comic Sans MS" panose="030F0702030302020204" pitchFamily="66" charset="0"/>
                <a:ea typeface="굴림" panose="020B0600000101010101" pitchFamily="50" charset="-127"/>
                <a:cs typeface="+mn-cs"/>
              </a:rPr>
              <a:t>promising channel for heavy charged Higgs</a:t>
            </a:r>
            <a:endParaRPr lang="en-US" altLang="ko-KR" sz="2400" b="1" kern="1200" dirty="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0818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" name="Shape 1868"/>
          <p:cNvSpPr>
            <a:spLocks noGrp="1"/>
          </p:cNvSpPr>
          <p:nvPr>
            <p:ph type="title"/>
          </p:nvPr>
        </p:nvSpPr>
        <p:spPr>
          <a:xfrm>
            <a:off x="838200" y="365126"/>
            <a:ext cx="6091989" cy="1011288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lvl="0">
              <a:defRPr sz="1800"/>
            </a:pPr>
            <a:r>
              <a:rPr lang="en-US" sz="4400" dirty="0" smtClean="0"/>
              <a:t>Charged Higgs Bosons</a:t>
            </a:r>
            <a:endParaRPr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69" name="Shape 1869"/>
              <p:cNvSpPr/>
              <p:nvPr/>
            </p:nvSpPr>
            <p:spPr>
              <a:xfrm>
                <a:off x="524255" y="1690688"/>
                <a:ext cx="11463530" cy="154426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marL="533400" lvl="0" indent="-533400"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/>
                  <a:buChar char="•"/>
                </a:pP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One of the most important features of all 2 HDMs is existence of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    charged Higgs scala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𝐻</m:t>
                        </m:r>
                      </m:e>
                      <m:sup>
                        <m:r>
                          <a:rPr lang="en-US" altLang="ko-K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±</m:t>
                        </m:r>
                      </m:sup>
                    </m:sSup>
                  </m:oMath>
                </a14:m>
                <a:endParaRPr lang="en-US" sz="2800" dirty="0" smtClean="0">
                  <a:latin typeface="맑은 고딕" panose="020B0503020000020004" pitchFamily="50" charset="-127"/>
                  <a:ea typeface="맑은 고딕" panose="020B0503020000020004" pitchFamily="50" charset="-127"/>
                  <a:cs typeface="Arial"/>
                  <a:sym typeface="Arial"/>
                </a:endParaRPr>
              </a:p>
              <a:p>
                <a:pPr marL="457200" lvl="0" indent="-457200"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  <a:cs typeface="Arial"/>
                    <a:sym typeface="Arial"/>
                  </a:rPr>
                  <a:t>Yukawa couplings associat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lang="en-US" altLang="ko-KR" sz="2800" i="1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𝐻</m:t>
                        </m:r>
                      </m:e>
                      <m:sup>
                        <m:r>
                          <a:rPr lang="en-US" altLang="ko-K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±</m:t>
                        </m:r>
                      </m:sup>
                    </m:sSup>
                  </m:oMath>
                </a14:m>
                <a:endParaRPr sz="2800" dirty="0">
                  <a:latin typeface="맑은 고딕" panose="020B0503020000020004" pitchFamily="50" charset="-127"/>
                  <a:ea typeface="맑은 고딕" panose="020B0503020000020004" pitchFamily="50" charset="-127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869" name="Shape 18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55" y="1690688"/>
                <a:ext cx="11463530" cy="1544269"/>
              </a:xfrm>
              <a:prstGeom prst="rect">
                <a:avLst/>
              </a:prstGeom>
              <a:blipFill rotWithShape="0">
                <a:blip r:embed="rId2"/>
                <a:stretch>
                  <a:fillRect l="-1329" t="-3937" b="-10236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35407"/>
            <a:ext cx="10684454" cy="1325113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2315" y="4560520"/>
            <a:ext cx="8316224" cy="215608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4" name="Shape 1944"/>
          <p:cNvSpPr>
            <a:spLocks noGrp="1"/>
          </p:cNvSpPr>
          <p:nvPr>
            <p:ph type="title"/>
          </p:nvPr>
        </p:nvSpPr>
        <p:spPr>
          <a:xfrm>
            <a:off x="1524000" y="2656573"/>
            <a:ext cx="9144000" cy="85339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lvl="0">
              <a:defRPr sz="1800"/>
            </a:pPr>
            <a:r>
              <a:rPr lang="en-US" sz="6000" dirty="0" smtClean="0"/>
              <a:t>Search for neutral Higgs</a:t>
            </a:r>
            <a:endParaRPr sz="6000" dirty="0"/>
          </a:p>
        </p:txBody>
      </p:sp>
      <p:sp>
        <p:nvSpPr>
          <p:cNvPr id="1945" name="Shape 1945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1655762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70618" y="0"/>
            <a:ext cx="10515600" cy="1189455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Mass spectrum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47506" y="775410"/>
            <a:ext cx="5455736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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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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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endParaRPr kumimoji="0" lang="it-IT" altLang="ko-KR" sz="1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MS PGothic" panose="020B0600070205080204" pitchFamily="3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Char char=""/>
              <a:tabLst/>
              <a:defRPr/>
            </a:pPr>
            <a:r>
              <a:rPr kumimoji="0" lang="it-IT" altLang="ko-KR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For </a:t>
            </a:r>
            <a:r>
              <a:rPr kumimoji="0" lang="it-IT" altLang="ko-KR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M</a:t>
            </a:r>
            <a:r>
              <a:rPr kumimoji="0" lang="it-IT" altLang="ko-KR" sz="26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A</a:t>
            </a:r>
            <a:r>
              <a:rPr kumimoji="0" lang="it-IT" altLang="ko-KR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&gt; 150 GeV</a:t>
            </a:r>
            <a:r>
              <a:rPr kumimoji="0" lang="it-IT" altLang="ko-KR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 (decoupling limit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it-IT" altLang="ko-KR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The heavy MSSM Higg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it-IT" altLang="ko-KR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</a:rPr>
              <a:t>M</a:t>
            </a:r>
            <a:r>
              <a:rPr kumimoji="0" lang="it-IT" altLang="ko-KR" sz="26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kumimoji="0" lang="it-IT" altLang="ko-KR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  <a:cs typeface="Times New Roman" panose="02020603050405020304" pitchFamily="18" charset="0"/>
              </a:rPr>
              <a:t>≈ M</a:t>
            </a:r>
            <a:r>
              <a:rPr kumimoji="0" lang="it-IT" altLang="ko-KR" sz="26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  <a:cs typeface="Times New Roman" panose="02020603050405020304" pitchFamily="18" charset="0"/>
              </a:rPr>
              <a:t>H</a:t>
            </a:r>
            <a:r>
              <a:rPr kumimoji="0" lang="it-IT" altLang="ko-KR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  <a:cs typeface="Times New Roman" panose="02020603050405020304" pitchFamily="18" charset="0"/>
              </a:rPr>
              <a:t> ≈M</a:t>
            </a:r>
            <a:r>
              <a:rPr kumimoji="0" lang="it-IT" altLang="ko-KR" sz="26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  <a:cs typeface="Times New Roman" panose="02020603050405020304" pitchFamily="18" charset="0"/>
              </a:rPr>
              <a:t>H</a:t>
            </a:r>
            <a:r>
              <a:rPr kumimoji="0" lang="en-US" altLang="ko-KR" sz="26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MS PGothic" panose="020B0600070205080204" pitchFamily="34" charset="-128"/>
                <a:cs typeface="Times New Roman" panose="02020603050405020304" pitchFamily="18" charset="0"/>
              </a:rPr>
              <a:t>±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endParaRPr kumimoji="0" lang="it-IT" altLang="ko-KR" sz="2400" b="1" i="0" u="none" strike="noStrike" kern="0" cap="none" spc="0" normalizeH="0" baseline="3000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/>
              <a:ea typeface="MS PGothic" panose="020B0600070205080204" pitchFamily="3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endParaRPr kumimoji="0" lang="en-US" altLang="ko-KR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MS PGothic" panose="020B0600070205080204" pitchFamily="34" charset="-128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431" y="2216860"/>
            <a:ext cx="3851358" cy="3869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744493" y="6086893"/>
            <a:ext cx="22875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Sven Heinemey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tlas meeting 29.01.2008</a:t>
            </a:r>
            <a:endParaRPr kumimoji="0" lang="en-US" altLang="ko-KR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631156" y="5726530"/>
            <a:ext cx="146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Pythia 6.226</a:t>
            </a:r>
            <a:endParaRPr kumimoji="0" lang="en-US" altLang="ko-KR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823993" y="5726530"/>
            <a:ext cx="161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FeynHiggs2.2</a:t>
            </a:r>
            <a:endParaRPr kumimoji="0" lang="en-US" altLang="ko-KR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277257" y="6173537"/>
            <a:ext cx="34051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S.G, H.Bilokon,V.Chiarella,G.Nicoletti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TL-PHYS-PUB-2007-001</a:t>
            </a:r>
            <a:endParaRPr kumimoji="0" lang="en-US" altLang="ko-KR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870618" y="637005"/>
            <a:ext cx="52578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endParaRPr kumimoji="0" lang="it-IT" altLang="ko-K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Char char=""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For 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M</a:t>
            </a:r>
            <a:r>
              <a:rPr kumimoji="0" lang="it-IT" altLang="ko-KR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&lt; 135 GeV 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(M</a:t>
            </a:r>
            <a:r>
              <a:rPr kumimoji="0" lang="it-IT" altLang="ko-KR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it-IT" altLang="ko-KR" sz="2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max 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scenario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Char char=""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The ligth Higgs is SM-lik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               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M</a:t>
            </a:r>
            <a:r>
              <a:rPr kumimoji="0" lang="it-IT" altLang="ko-KR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≈ M</a:t>
            </a:r>
            <a:r>
              <a:rPr kumimoji="0" lang="it-IT" altLang="ko-KR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4080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endParaRPr kumimoji="0" lang="en-US" altLang="ko-K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010" y="2432947"/>
            <a:ext cx="4437450" cy="3794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4915569" y="6227261"/>
            <a:ext cx="1531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Pythia 6.226</a:t>
            </a:r>
            <a:endParaRPr kumimoji="0" lang="en-US" altLang="ko-K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76067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Production of neutral </a:t>
            </a:r>
            <a:r>
              <a:rPr lang="en-US" altLang="ko-KR" dirty="0" err="1" smtClean="0">
                <a:solidFill>
                  <a:srgbClr val="0070C0"/>
                </a:solidFill>
              </a:rPr>
              <a:t>Higgse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4657780"/>
            <a:ext cx="1093670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+mn-cs"/>
              </a:rPr>
              <a:t> Main production mechanism</a:t>
            </a:r>
            <a:r>
              <a:rPr kumimoji="0" lang="en-US" altLang="ko-KR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~S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For high and moderate tanb the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production with b quarks is enhanc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For m</a:t>
            </a:r>
            <a:r>
              <a:rPr kumimoji="0" lang="it-IT" altLang="ko-KR" sz="2400" b="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A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&gt;&gt;m</a:t>
            </a:r>
            <a:r>
              <a:rPr kumimoji="0" lang="it-IT" altLang="ko-KR" sz="2400" b="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Z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  A/H behave   very similar →decoupling region</a:t>
            </a:r>
            <a:endParaRPr kumimoji="0" lang="it-IT" altLang="ko-KR" sz="28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 A, H, H</a:t>
            </a:r>
            <a:r>
              <a:rPr kumimoji="0" lang="en-US" altLang="ko-KR" sz="2800" b="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± </a:t>
            </a:r>
            <a:r>
              <a:rPr kumimoji="0" lang="en-US" altLang="ko-KR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cross  section ~tanb</a:t>
            </a:r>
            <a:r>
              <a:rPr kumimoji="0" lang="en-US" altLang="ko-KR" sz="2800" b="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2</a:t>
            </a:r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469690"/>
            <a:ext cx="5973762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7281863" y="2477753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*=W/Z</a:t>
            </a:r>
            <a:endParaRPr kumimoji="0" lang="en-US" altLang="ko-KR" sz="2400" b="0" i="0" u="none" strike="noStrike" kern="1200" cap="none" spc="0" normalizeH="0" baseline="0" noProof="0" smtClean="0">
              <a:ln>
                <a:noFill/>
              </a:ln>
              <a:solidFill>
                <a:srgbClr val="00408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20781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0263" y="-177007"/>
            <a:ext cx="10515600" cy="1595439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Production Cross Section</a:t>
            </a:r>
            <a:endParaRPr lang="ko-KR" altLang="en-US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52" y="1071977"/>
            <a:ext cx="4315075" cy="5032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138529" y="5757863"/>
            <a:ext cx="13350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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=h,H,A</a:t>
            </a:r>
            <a:endParaRPr kumimoji="0" lang="en-US" altLang="ko-K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 flipV="1">
            <a:off x="3779837" y="3789363"/>
            <a:ext cx="2020385" cy="718469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 sz="2000" kern="12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877052" y="6405563"/>
            <a:ext cx="554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bdelhak Djouadi  arXiv:hep-ph/0503173v2 (2005) </a:t>
            </a:r>
            <a:endParaRPr kumimoji="0" lang="en-US" altLang="ko-KR" sz="2000" b="0" i="0" u="none" strike="noStrike" kern="1200" cap="none" spc="0" normalizeH="0" baseline="0" noProof="0" dirty="0" smtClean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081713" y="1389519"/>
            <a:ext cx="5805487" cy="472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At small tanb gg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</a:rPr>
              <a:t>→h,H,A domina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</a:rPr>
              <a:t> Vector boson fusion proces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</a:rPr>
              <a:t>  pp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→qq→qq+WW/ZZ→qq+h/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 important at  m </a:t>
            </a:r>
            <a:r>
              <a:rPr kumimoji="0" lang="it-IT" altLang="ko-KR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~ </a:t>
            </a: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m </a:t>
            </a:r>
            <a:r>
              <a:rPr kumimoji="0" lang="it-IT" altLang="ko-KR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hma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ko-KR" sz="2600" b="0" i="0" u="none" strike="noStrike" kern="1200" cap="none" spc="0" normalizeH="0" baseline="-25000" noProof="0" dirty="0" smtClean="0">
              <a:ln>
                <a:noFill/>
              </a:ln>
              <a:solidFill>
                <a:srgbClr val="004080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Higgsstrahlung neglegibl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it-IT" altLang="ko-KR" sz="2600" b="0" i="0" u="none" strike="noStrike" kern="1200" cap="none" spc="0" normalizeH="0" baseline="0" noProof="0" dirty="0" smtClean="0">
              <a:ln>
                <a:noFill/>
              </a:ln>
              <a:solidFill>
                <a:srgbClr val="004080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At 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high tanb associated  b quarks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it-IT" altLang="ko-KR" sz="2600" b="1" kern="1200" noProof="0" dirty="0" smtClean="0">
                <a:solidFill>
                  <a:srgbClr val="0099F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  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roduction dominat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   </a:t>
            </a:r>
            <a:r>
              <a:rPr kumimoji="0" lang="it-IT" altLang="ko-K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p → bb →h/H/A+ b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ko-K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99FF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ko-K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99FF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1313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199" y="230187"/>
            <a:ext cx="10840453" cy="1595439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Branching Ratio for Neutral Higgs Decay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" y="2820197"/>
            <a:ext cx="6228683" cy="340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127414" y="3056188"/>
            <a:ext cx="205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Production rate</a:t>
            </a:r>
            <a:endParaRPr kumimoji="0" lang="en-US" altLang="ko-K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8280399" y="4784726"/>
            <a:ext cx="379930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Decay bb dominates,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  tt 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lower background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  weaker sensitivy on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  SUSY parameters</a:t>
            </a:r>
            <a:endParaRPr kumimoji="0" lang="en-US" altLang="ko-KR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414" y="1653384"/>
            <a:ext cx="2116137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27326"/>
              </p:ext>
            </p:extLst>
          </p:nvPr>
        </p:nvGraphicFramePr>
        <p:xfrm>
          <a:off x="8128000" y="3795712"/>
          <a:ext cx="2736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15559" imgH="253890" progId="Equation.3">
                  <p:embed/>
                </p:oleObj>
              </mc:Choice>
              <mc:Fallback>
                <p:oleObj name="Equation" r:id="rId5" imgW="101555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3795712"/>
                        <a:ext cx="2736850" cy="577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156793" y="1441180"/>
            <a:ext cx="450790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 Decoupling region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    M</a:t>
            </a:r>
            <a:r>
              <a:rPr kumimoji="0" lang="it-IT" altLang="ko-KR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+mn-cs"/>
              </a:rPr>
              <a:t>A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Times New Roman" panose="02020603050405020304" pitchFamily="18" charset="0"/>
              </a:rPr>
              <a:t>≥ 150 GeV  tanb ≈3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Times New Roman" panose="02020603050405020304" pitchFamily="18" charset="0"/>
              </a:rPr>
              <a:t>or M</a:t>
            </a:r>
            <a:r>
              <a:rPr kumimoji="0" lang="it-IT" altLang="ko-KR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Times New Roman" panose="02020603050405020304" pitchFamily="18" charset="0"/>
              </a:rPr>
              <a:t>≥ 400-500 GeV tan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kumimoji="0" lang="it-IT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S PGothic" panose="020B0600070205080204" pitchFamily="34" charset="-128"/>
                <a:cs typeface="Times New Roman" panose="02020603050405020304" pitchFamily="18" charset="0"/>
              </a:rPr>
              <a:t>=3 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36588" y="6297705"/>
            <a:ext cx="554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bdelhak Djouadi  arXiv:hep-ph/0503173v2 (2005) </a:t>
            </a:r>
            <a:endParaRPr kumimoji="0" lang="en-US" altLang="ko-KR" sz="2000" b="0" i="0" u="none" strike="noStrike" kern="1200" cap="none" spc="0" normalizeH="0" baseline="0" noProof="0" dirty="0" smtClean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87373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9489" y="93476"/>
            <a:ext cx="10840453" cy="1595439"/>
          </a:xfrm>
        </p:spPr>
        <p:txBody>
          <a:bodyPr/>
          <a:lstStyle/>
          <a:p>
            <a:r>
              <a:rPr lang="en-US" altLang="ko-KR" dirty="0" smtClean="0"/>
              <a:t>Branching Ratio for Neutral Higgs Decays</a:t>
            </a:r>
            <a:endParaRPr lang="ko-KR" alt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8896350" y="5775325"/>
            <a:ext cx="3492500" cy="82232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Decay bb,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tt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dominat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Decay 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mm 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4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possible</a:t>
            </a:r>
            <a:endParaRPr kumimoji="0" lang="en-US" altLang="ko-K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76375" y="1311151"/>
            <a:ext cx="7419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Intense coupling region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  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 tanb ≈30    M</a:t>
            </a:r>
            <a:r>
              <a:rPr kumimoji="0" lang="it-IT" altLang="ko-K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kumimoji="0" lang="en-US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~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120-140 GeV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upling to W,Z up quarks suppress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upling down quark (b) and 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Times New Roman" panose="02020603050405020304" pitchFamily="18" charset="0"/>
              </a:rPr>
              <a:t>t </a:t>
            </a:r>
            <a:r>
              <a:rPr kumimoji="0" lang="it-IT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enhanced</a:t>
            </a:r>
          </a:p>
        </p:txBody>
      </p:sp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89" y="2635417"/>
            <a:ext cx="71786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315453" y="6391191"/>
            <a:ext cx="5724525" cy="3968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bdelhak Djouadi  arXiv:hep-ph/0503173v2 (2005) </a:t>
            </a:r>
            <a:endParaRPr kumimoji="0" lang="en-US" altLang="ko-KR" sz="2000" b="0" i="0" u="none" strike="noStrike" kern="1200" cap="none" spc="0" normalizeH="0" baseline="0" noProof="0" dirty="0" smtClean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 flipV="1">
            <a:off x="8000249" y="3338513"/>
            <a:ext cx="2447925" cy="1873250"/>
          </a:xfrm>
          <a:prstGeom prst="line">
            <a:avLst/>
          </a:prstGeom>
          <a:noFill/>
          <a:ln w="38100">
            <a:solidFill>
              <a:srgbClr val="00804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0521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639763"/>
          </a:xfrm>
        </p:spPr>
        <p:txBody>
          <a:bodyPr>
            <a:normAutofit fontScale="90000"/>
          </a:bodyPr>
          <a:lstStyle/>
          <a:p>
            <a:r>
              <a:rPr lang="en-US" altLang="ko-KR" dirty="0" smtClean="0"/>
              <a:t>Discovery Potential</a:t>
            </a:r>
            <a:endParaRPr lang="ko-KR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119411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408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 Signal cross section uncertainties 17%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408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 Systematic experimental uncertainties based on detector expected performance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408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e.g. </a:t>
            </a:r>
            <a:r>
              <a:rPr kumimoji="0" lang="en-GB" altLang="ko-K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muon</a:t>
            </a: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efficiency, </a:t>
            </a:r>
            <a:r>
              <a:rPr kumimoji="0" lang="en-GB" altLang="ko-K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muon</a:t>
            </a: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PT scale, </a:t>
            </a:r>
            <a:r>
              <a:rPr kumimoji="0" lang="en-GB" altLang="ko-K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muon</a:t>
            </a: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resolution, Jet energy scale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408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   Jet energy resolution, </a:t>
            </a:r>
            <a:r>
              <a:rPr kumimoji="0" lang="en-GB" altLang="ko-K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btag</a:t>
            </a: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efficiency, b-tagging fake rat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408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GB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    Based on detector expected performance 10-20%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0825" y="2979593"/>
            <a:ext cx="5900738" cy="83026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ko-K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Large  systematic uncertainties demand for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ko-K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data-driven method background estimation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4400550"/>
            <a:ext cx="743902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166938" y="3873404"/>
            <a:ext cx="4662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ko-KR" sz="2000" b="0" i="0" u="none" strike="noStrike" kern="1200" cap="none" spc="0" normalizeH="0" baseline="0" noProof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Combined 0-b-jet    and      </a:t>
            </a:r>
            <a:r>
              <a:rPr kumimoji="0" lang="en-GB" altLang="ko-KR" sz="2000" b="0" i="0" u="none" strike="noStrike" kern="1200" cap="none" spc="0" normalizeH="0" baseline="0" noProof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1 b-jet analysis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66713" y="3873404"/>
            <a:ext cx="1800225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preliminary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848475" y="3873404"/>
            <a:ext cx="1800225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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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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anose="05000000000000000000" pitchFamily="2" charset="2"/>
              <a:buChar char="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ko-KR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preliminary</a:t>
            </a:r>
          </a:p>
        </p:txBody>
      </p:sp>
      <p:pic>
        <p:nvPicPr>
          <p:cNvPr id="10" name="Picture 7" descr="atlas_logo1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5643563"/>
            <a:ext cx="60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atlas_logo1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5643563"/>
            <a:ext cx="60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3130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Pair Production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1501775"/>
            <a:ext cx="21939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81399" y="1447800"/>
            <a:ext cx="777240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Trilinear coupling can be large for Heavy Higg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800" b="0" kern="1200" dirty="0">
                <a:solidFill>
                  <a:srgbClr val="000000"/>
                </a:solidFill>
                <a:cs typeface="+mn-cs"/>
              </a:rPr>
              <a:t> </a:t>
            </a:r>
            <a:r>
              <a:rPr lang="en-US" altLang="ja-JP" sz="2800" b="0" kern="1200" dirty="0" smtClean="0">
                <a:solidFill>
                  <a:srgbClr val="000000"/>
                </a:solidFill>
                <a:cs typeface="+mn-cs"/>
              </a:rPr>
              <a:t>  (</a:t>
            </a:r>
            <a:r>
              <a:rPr lang="en-US" altLang="ja-JP" sz="2800" b="0" dirty="0">
                <a:solidFill>
                  <a:srgbClr val="006600"/>
                </a:solidFill>
              </a:rPr>
              <a:t>Robert N. Hodgkinson</a:t>
            </a:r>
            <a:r>
              <a:rPr lang="en-US" altLang="ja-JP" sz="2800" b="0" dirty="0"/>
              <a:t> </a:t>
            </a:r>
            <a:r>
              <a:rPr lang="en-US" altLang="ja-JP" sz="2800" b="0" u="sng" dirty="0" smtClean="0"/>
              <a:t>)</a:t>
            </a:r>
            <a:endParaRPr kumimoji="1" lang="en-US" altLang="ja-JP" sz="2800" b="0" i="0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24" y="2768600"/>
            <a:ext cx="2108701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1257300" y="4622800"/>
            <a:ext cx="215900" cy="1905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+mn-cs"/>
            </a:endParaRP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2607469"/>
            <a:ext cx="66802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53448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Pair Production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94894" y="1503279"/>
            <a:ext cx="11176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``Feasibility study of Higgs pair creation in </a:t>
            </a:r>
            <a:r>
              <a:rPr kumimoji="1" lang="en-US" altLang="ja-JP" sz="24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gamma-gamma collider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’’ </a:t>
            </a:r>
            <a:r>
              <a:rPr lang="en-US" altLang="ja-JP" sz="2400" b="0" kern="1200" noProof="0" dirty="0">
                <a:solidFill>
                  <a:srgbClr val="000000"/>
                </a:solidFill>
                <a:cs typeface="+mn-cs"/>
              </a:rPr>
              <a:t> </a:t>
            </a:r>
            <a:r>
              <a:rPr lang="en-US" altLang="ja-JP" sz="2400" b="0" kern="1200" noProof="0" dirty="0" smtClean="0">
                <a:solidFill>
                  <a:srgbClr val="000000"/>
                </a:solidFill>
                <a:cs typeface="+mn-cs"/>
              </a:rPr>
              <a:t> (</a:t>
            </a:r>
            <a:r>
              <a:rPr kumimoji="1" lang="en-US" altLang="ja-JP" sz="18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Norizumi</a:t>
            </a:r>
            <a:r>
              <a:rPr kumimoji="1" lang="en-US" altLang="ja-JP" sz="18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Maeda</a:t>
            </a:r>
            <a:r>
              <a:rPr kumimoji="1" lang="en-US" altLang="ja-JP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)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045" y="2384342"/>
            <a:ext cx="3144992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21" y="3899115"/>
            <a:ext cx="10152104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20794" y="2125579"/>
            <a:ext cx="635910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For measuring Higgs self coupl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   </a:t>
            </a: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Higgs mass =</a:t>
            </a:r>
            <a:r>
              <a:rPr lang="en-US" altLang="ja-JP" kern="1200" noProof="0" dirty="0" smtClean="0">
                <a:solidFill>
                  <a:srgbClr val="000099"/>
                </a:solidFill>
                <a:cs typeface="+mn-cs"/>
              </a:rPr>
              <a:t>125</a:t>
            </a: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1" lang="en-US" altLang="ja-JP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GeV</a:t>
            </a: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   Optimized photon collision E = 270 </a:t>
            </a:r>
            <a:r>
              <a:rPr kumimoji="1" lang="en-US" altLang="ja-JP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GeV</a:t>
            </a:r>
            <a:endParaRPr kumimoji="1" lang="en-US" altLang="ja-JP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48895" y="7281779"/>
            <a:ext cx="69984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sng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16 events/year </a:t>
            </a:r>
            <a:r>
              <a:rPr kumimoji="1" lang="en-US" altLang="ja-JP" sz="2400" b="1" i="0" u="sng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  <a:sym typeface="Wingdings" panose="05000000000000000000" pitchFamily="2" charset="2"/>
              </a:rPr>
              <a:t> 4.6 sigma (10 years)</a:t>
            </a:r>
            <a:endParaRPr kumimoji="1" lang="en-US" altLang="ja-JP" sz="2400" b="1" i="0" u="sng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733" y="7597692"/>
            <a:ext cx="3624517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973095" y="3509879"/>
            <a:ext cx="177985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(BR=0.43)</a:t>
            </a:r>
          </a:p>
        </p:txBody>
      </p:sp>
    </p:spTree>
    <p:extLst>
      <p:ext uri="{BB962C8B-B14F-4D97-AF65-F5344CB8AC3E}">
        <p14:creationId xmlns:p14="http://schemas.microsoft.com/office/powerpoint/2010/main" val="13992409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762871"/>
          </a:xfrm>
        </p:spPr>
        <p:txBody>
          <a:bodyPr/>
          <a:lstStyle/>
          <a:p>
            <a:r>
              <a:rPr lang="en-US" altLang="ko-KR" dirty="0" smtClean="0"/>
              <a:t>Project I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텍스트 개체 틀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20212" y="1078373"/>
                <a:ext cx="11471787" cy="5032375"/>
              </a:xfrm>
            </p:spPr>
            <p:txBody>
              <a:bodyPr>
                <a:noAutofit/>
              </a:bodyPr>
              <a:lstStyle/>
              <a:p>
                <a:pPr marL="514350" indent="-514350">
                  <a:buAutoNum type="arabicPeriod"/>
                </a:pPr>
                <a:r>
                  <a:rPr lang="en-US" altLang="ko-KR" sz="2600" dirty="0" smtClean="0"/>
                  <a:t>Let us consider an SU(2) gauge theory with scalar fields that make up the triplet representation as follows:</a:t>
                </a:r>
              </a:p>
              <a:p>
                <a:pPr marL="0" indent="0">
                  <a:buNone/>
                </a:pPr>
                <a:r>
                  <a:rPr lang="en-US" altLang="ko-KR" sz="2600" dirty="0"/>
                  <a:t> </a:t>
                </a:r>
                <a:r>
                  <a:rPr lang="en-US" altLang="ko-KR" sz="2600" dirty="0" smtClean="0"/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ko-KR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sz="2600" dirty="0" smtClean="0"/>
              </a:p>
              <a:p>
                <a:pPr marL="0" indent="0">
                  <a:buNone/>
                </a:pPr>
                <a:r>
                  <a:rPr lang="en-US" altLang="ko-KR" sz="2600" dirty="0"/>
                  <a:t> </a:t>
                </a:r>
                <a:r>
                  <a:rPr lang="en-US" altLang="ko-KR" sz="2600" dirty="0" smtClean="0"/>
                  <a:t>    In the theory, we require invariance under the gauge transform : </a:t>
                </a:r>
                <a14:m>
                  <m:oMath xmlns:m="http://schemas.openxmlformats.org/officeDocument/2006/math">
                    <m:r>
                      <a:rPr lang="en-US" altLang="ko-KR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</m:oMath>
                </a14:m>
                <a:endParaRPr lang="en-US" altLang="ko-KR" sz="26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ko-KR" sz="2600" dirty="0" smtClean="0">
                    <a:ea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l-GR" altLang="ko-KR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l-GR" altLang="ko-KR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ko-KR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altLang="ko-KR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ko-KR" sz="2600" dirty="0" smtClean="0"/>
                  <a:t>=</a:t>
                </a:r>
                <a:r>
                  <a:rPr lang="en-US" altLang="ko-KR" sz="2600" dirty="0" err="1" smtClean="0"/>
                  <a:t>exp</a:t>
                </a:r>
                <a14:m>
                  <m:oMath xmlns:m="http://schemas.openxmlformats.org/officeDocument/2006/math"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US" altLang="ko-KR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⃑"/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ko-KR" alt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ko-KR" sz="2600" dirty="0" smtClean="0"/>
                  <a:t>)</a:t>
                </a:r>
                <a:r>
                  <a:rPr lang="el-GR" altLang="ko-KR" sz="2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ko-KR" sz="2600" dirty="0" smtClean="0"/>
                  <a:t>, where the exponential factor is a 3x3 matrix,                </a:t>
                </a:r>
              </a:p>
              <a:p>
                <a:pPr marL="0" indent="0">
                  <a:buNone/>
                </a:pPr>
                <a:r>
                  <a:rPr lang="en-US" altLang="ko-KR" sz="2600" dirty="0"/>
                  <a:t> </a:t>
                </a:r>
                <a:r>
                  <a:rPr lang="en-US" altLang="ko-KR" sz="2600" dirty="0" smtClean="0"/>
                  <a:t>   and the opera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sz="2600" dirty="0" smtClean="0"/>
                  <a:t> </a:t>
                </a:r>
                <a:r>
                  <a:rPr lang="en-US" altLang="ko-KR" sz="2600" dirty="0" smtClean="0"/>
                  <a:t>generates </a:t>
                </a:r>
                <a:r>
                  <a:rPr lang="en-US" altLang="ko-KR" sz="2600" dirty="0" err="1" smtClean="0"/>
                  <a:t>isospin</a:t>
                </a:r>
                <a:r>
                  <a:rPr lang="en-US" altLang="ko-KR" sz="2600" dirty="0" smtClean="0"/>
                  <a:t> rotations about </a:t>
                </a:r>
                <a14:m>
                  <m:oMath xmlns:m="http://schemas.openxmlformats.org/officeDocument/2006/math"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ko-KR" sz="2600" dirty="0" smtClean="0"/>
                  <a:t>axis and  </a:t>
                </a:r>
              </a:p>
              <a:p>
                <a:pPr marL="0" indent="0">
                  <a:buNone/>
                </a:pPr>
                <a:r>
                  <a:rPr lang="en-US" altLang="ko-KR" sz="2600" dirty="0" smtClean="0"/>
                  <a:t>    satisfies SU(2) algebra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ko-KR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ko-KR" sz="2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ko-KR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altLang="ko-KR" sz="2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6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𝑗𝑘𝑙</m:t>
                        </m:r>
                      </m:sub>
                    </m:sSub>
                    <m:sSup>
                      <m:sSupPr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r>
                      <a:rPr lang="en-US" altLang="ko-KR" sz="26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ko-KR" sz="2600" dirty="0" smtClean="0"/>
                  <a:t>(explicit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ko-KR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26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p>
                                <m:r>
                                  <a:rPr lang="en-US" altLang="ko-KR" sz="2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6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𝑗𝑘𝑙</m:t>
                        </m:r>
                      </m:sub>
                    </m:sSub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sz="2600" b="0" dirty="0" smtClean="0"/>
              </a:p>
              <a:p>
                <a:pPr marL="0" indent="0">
                  <a:buNone/>
                </a:pPr>
                <a:r>
                  <a:rPr lang="en-US" altLang="ko-KR" sz="2600" dirty="0" smtClean="0"/>
                  <a:t>              </a:t>
                </a:r>
                <a:endParaRPr lang="ko-KR" altLang="en-US" sz="2600" dirty="0"/>
              </a:p>
            </p:txBody>
          </p:sp>
        </mc:Choice>
        <mc:Fallback xmlns="">
          <p:sp>
            <p:nvSpPr>
              <p:cNvPr id="3" name="텍스트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20212" y="1078373"/>
                <a:ext cx="11471787" cy="5032375"/>
              </a:xfrm>
              <a:blipFill rotWithShape="0">
                <a:blip r:embed="rId2"/>
                <a:stretch>
                  <a:fillRect l="-1541" t="-2788" r="-121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2069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65058" y="605313"/>
            <a:ext cx="845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fi-FI" altLang="ko-KR" sz="3200" kern="1200" dirty="0" smtClean="0">
                <a:solidFill>
                  <a:srgbClr val="0000FF"/>
                </a:solidFill>
                <a:ea typeface="굴림" panose="020B0600000101010101" pitchFamily="50" charset="-127"/>
                <a:cs typeface="+mn-cs"/>
              </a:rPr>
              <a:t>Singly charged Higgs mass limit from LEP:</a:t>
            </a:r>
            <a:endParaRPr lang="en-GB" altLang="ko-KR" sz="3200" kern="1200" dirty="0" smtClean="0">
              <a:solidFill>
                <a:srgbClr val="0000FF"/>
              </a:solidFill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21333" r="42857" b="8571"/>
          <a:stretch>
            <a:fillRect/>
          </a:stretch>
        </p:blipFill>
        <p:spPr bwMode="auto">
          <a:xfrm>
            <a:off x="5899483" y="1201559"/>
            <a:ext cx="5570621" cy="5509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51711" y="1674955"/>
            <a:ext cx="42471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2800" kern="1200" dirty="0" smtClean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Assumed decay channels </a:t>
            </a:r>
            <a:endParaRPr lang="en-US" altLang="ko-KR" sz="2800" kern="1200" dirty="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83049"/>
              </p:ext>
            </p:extLst>
          </p:nvPr>
        </p:nvGraphicFramePr>
        <p:xfrm>
          <a:off x="1548806" y="2321534"/>
          <a:ext cx="2813904" cy="72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06" y="2321534"/>
                        <a:ext cx="2813904" cy="72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2422358" y="3140242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 kern="1200" dirty="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62418"/>
              </p:ext>
            </p:extLst>
          </p:nvPr>
        </p:nvGraphicFramePr>
        <p:xfrm>
          <a:off x="1322379" y="3814823"/>
          <a:ext cx="3266758" cy="74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79" y="3814823"/>
                        <a:ext cx="3266758" cy="748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46158" y="5654842"/>
            <a:ext cx="3429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1600" kern="1200" smtClean="0">
                <a:solidFill>
                  <a:srgbClr val="009900"/>
                </a:solidFill>
                <a:ea typeface="굴림" panose="020B0600000101010101" pitchFamily="50" charset="-127"/>
                <a:cs typeface="+mn-cs"/>
              </a:rPr>
              <a:t>LEP Higgs working group,</a:t>
            </a:r>
            <a:br>
              <a:rPr lang="fi-FI" altLang="ko-KR" sz="1600" kern="1200" smtClean="0">
                <a:solidFill>
                  <a:srgbClr val="009900"/>
                </a:solidFill>
                <a:ea typeface="굴림" panose="020B0600000101010101" pitchFamily="50" charset="-127"/>
                <a:cs typeface="+mn-cs"/>
              </a:rPr>
            </a:br>
            <a:r>
              <a:rPr lang="fi-FI" altLang="ko-KR" sz="1600" kern="1200" smtClean="0">
                <a:solidFill>
                  <a:srgbClr val="009900"/>
                </a:solidFill>
                <a:ea typeface="굴림" panose="020B0600000101010101" pitchFamily="50" charset="-127"/>
                <a:cs typeface="+mn-cs"/>
              </a:rPr>
              <a:t>LHWG note 2001-05.</a:t>
            </a:r>
            <a:endParaRPr lang="en-US" altLang="ko-KR" sz="1600" kern="1200" dirty="0" smtClean="0">
              <a:solidFill>
                <a:srgbClr val="009900"/>
              </a:solidFill>
              <a:ea typeface="굴림" panose="020B0600000101010101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10499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762871"/>
          </a:xfrm>
        </p:spPr>
        <p:txBody>
          <a:bodyPr/>
          <a:lstStyle/>
          <a:p>
            <a:r>
              <a:rPr lang="en-US" altLang="ko-KR" dirty="0" smtClean="0"/>
              <a:t>Project I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텍스트 개체 틀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20213" y="1078373"/>
                <a:ext cx="10515600" cy="5032375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altLang="ko-KR" dirty="0" smtClean="0"/>
                  <a:t>As usual, the covariant derivative takes the fo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ko-KR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𝑔</m:t>
                    </m:r>
                    <m:acc>
                      <m:accPr>
                        <m:chr m:val="⃑"/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⃑"/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ko-KR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In this theory, SU(2) gauge symmetry is spontaneously broken , and the vacuum is given by 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</a:t>
                </a:r>
                <a:r>
                  <a:rPr lang="en-US" altLang="ko-KR" dirty="0" smtClean="0"/>
                  <a:t>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</m:d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The scalar potential of the theory is given b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ko-KR" dirty="0" smtClean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ko-K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p>
                      <m:sSupPr>
                        <m:ctrlPr>
                          <a:rPr lang="el-GR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.</m:t>
                    </m:r>
                  </m:oMath>
                </a14:m>
                <a:endParaRPr lang="en-US" altLang="ko-KR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ko-KR" dirty="0" smtClean="0"/>
                  <a:t>We can shift the scalar fields and expand about the minimum configuration by using </a:t>
                </a:r>
              </a:p>
            </p:txBody>
          </p:sp>
        </mc:Choice>
        <mc:Fallback xmlns="">
          <p:sp>
            <p:nvSpPr>
              <p:cNvPr id="3" name="텍스트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20213" y="1078373"/>
                <a:ext cx="10515600" cy="5032375"/>
              </a:xfrm>
              <a:blipFill rotWithShape="0">
                <a:blip r:embed="rId2"/>
                <a:stretch>
                  <a:fillRect l="-1333" t="-1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3642796" y="4449967"/>
                <a:ext cx="5252079" cy="1380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ko-KR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altLang="ko-KR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ko-KR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den>
                          </m:f>
                          <m:r>
                            <a:rPr lang="en-US" altLang="ko-KR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ko-KR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d>
                        <m:dPr>
                          <m:ctrlPr>
                            <a:rPr lang="en-US" altLang="ko-KR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altLang="ko-KR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ko-KR" altLang="en-US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796" y="4449967"/>
                <a:ext cx="5252079" cy="1380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5400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762871"/>
          </a:xfrm>
        </p:spPr>
        <p:txBody>
          <a:bodyPr/>
          <a:lstStyle/>
          <a:p>
            <a:r>
              <a:rPr lang="en-US" altLang="ko-KR" dirty="0" smtClean="0"/>
              <a:t>Project I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텍스트 개체 틀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14184" y="1137366"/>
                <a:ext cx="11363632" cy="503237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altLang="ko-KR" dirty="0" smtClean="0"/>
                  <a:t>(a) Show that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ko-KR" dirty="0" smtClean="0"/>
                  <a:t> becomes a massive Higgs scalar.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(b) Obtain the mass of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ko-KR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(c) Show that the would-be </a:t>
                </a:r>
                <a:r>
                  <a:rPr lang="en-US" altLang="ko-KR" dirty="0"/>
                  <a:t>G</a:t>
                </a:r>
                <a:r>
                  <a:rPr lang="en-US" altLang="ko-KR" dirty="0" smtClean="0"/>
                  <a:t>oldstone bos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 smtClean="0"/>
                  <a:t> disappear entirely.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(d) Show that the vector bos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 , 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ko-KR" alt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ko-KR" dirty="0" smtClean="0"/>
                  <a:t>corresponding to the 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</a:t>
                </a:r>
                <a:r>
                  <a:rPr lang="en-US" altLang="ko-KR" dirty="0" smtClean="0"/>
                  <a:t>   (broken symmetry) genera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 smtClean="0"/>
                  <a:t> acquire a common 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</a:t>
                </a:r>
                <a:r>
                  <a:rPr lang="en-US" altLang="ko-KR" dirty="0" smtClean="0"/>
                  <a:t>    mas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𝑔𝑣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 smtClean="0"/>
                  <a:t>(e) Show that the gauge bos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 remains massless and explain why</a:t>
                </a:r>
                <a:r>
                  <a:rPr lang="en-US" altLang="ko-KR" dirty="0" smtClean="0"/>
                  <a:t>?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</a:t>
                </a:r>
                <a:r>
                  <a:rPr lang="en-US" altLang="ko-KR" dirty="0" smtClean="0"/>
                  <a:t>   (Hint, Exploit the gauge invariance by transforming </a:t>
                </a:r>
                <a:r>
                  <a:rPr lang="en-US" altLang="ko-KR" smtClean="0"/>
                  <a:t>to unitary gauge.)</a:t>
                </a:r>
                <a:endParaRPr lang="en-US" altLang="ko-KR" dirty="0" smtClean="0"/>
              </a:p>
            </p:txBody>
          </p:sp>
        </mc:Choice>
        <mc:Fallback>
          <p:sp>
            <p:nvSpPr>
              <p:cNvPr id="3" name="텍스트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4184" y="1137366"/>
                <a:ext cx="11363632" cy="5032375"/>
              </a:xfrm>
              <a:blipFill rotWithShape="0">
                <a:blip r:embed="rId2"/>
                <a:stretch>
                  <a:fillRect l="-1395" t="-19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5499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762871"/>
          </a:xfrm>
        </p:spPr>
        <p:txBody>
          <a:bodyPr/>
          <a:lstStyle/>
          <a:p>
            <a:r>
              <a:rPr lang="en-US" altLang="ko-KR" dirty="0" smtClean="0"/>
              <a:t>Project II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텍스트 개체 틀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14184" y="1137366"/>
                <a:ext cx="11363632" cy="503237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ko-KR" dirty="0" smtClean="0"/>
                  <a:t>For the scalar potential of two Higgs doublet models given by</a:t>
                </a:r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514350" indent="-514350">
                  <a:buAutoNum type="alphaLcParenBoth"/>
                </a:pPr>
                <a:r>
                  <a:rPr lang="en-US" altLang="ko-KR" dirty="0" smtClean="0"/>
                  <a:t>Derive the minimization conditions of V (tak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altLang="ko-KR" b="0" dirty="0" smtClean="0"/>
                  <a:t>.</a:t>
                </a:r>
              </a:p>
              <a:p>
                <a:pPr marL="514350" indent="-514350">
                  <a:buAutoNum type="alphaLcParenBoth"/>
                </a:pPr>
                <a:r>
                  <a:rPr lang="en-US" altLang="ko-KR" dirty="0" smtClean="0"/>
                  <a:t>Show that would-be Goldstones (three) are eaten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 smtClean="0"/>
                  <a:t>gauge bosons (i.e. disappear).</a:t>
                </a:r>
              </a:p>
              <a:p>
                <a:pPr marL="514350" indent="-514350">
                  <a:buAutoNum type="alphaLcParenBoth"/>
                </a:pPr>
                <a:r>
                  <a:rPr lang="en-US" altLang="ko-KR" dirty="0" smtClean="0"/>
                  <a:t>Obtain masses of 5 Higgs bosons (2 neutral CP even, 2 charged and a CP-odd). </a:t>
                </a:r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 smtClean="0"/>
              </a:p>
            </p:txBody>
          </p:sp>
        </mc:Choice>
        <mc:Fallback xmlns="">
          <p:sp>
            <p:nvSpPr>
              <p:cNvPr id="3" name="텍스트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4184" y="1137366"/>
                <a:ext cx="11363632" cy="5032375"/>
              </a:xfrm>
              <a:blipFill rotWithShape="0">
                <a:blip r:embed="rId2"/>
                <a:stretch>
                  <a:fillRect l="-1717" t="-3030" r="-2039" b="-2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88900" y="1784350"/>
            <a:ext cx="12192000" cy="20193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1526016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8" name="Shape 1948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04800" y="1175084"/>
                <a:ext cx="11887200" cy="5029200"/>
              </a:xfrm>
              <a:prstGeom prst="rect">
                <a:avLst/>
              </a:prstGeom>
            </p:spPr>
            <p:txBody>
              <a:bodyPr lIns="0" tIns="0" rIns="0" bIns="0">
                <a:normAutofit fontScale="92500"/>
              </a:bodyPr>
              <a:lstStyle/>
              <a:p>
                <a:pPr>
                  <a:defRPr sz="1800"/>
                </a:pPr>
                <a:r>
                  <a:rPr lang="en-US" sz="3200" dirty="0" smtClean="0"/>
                  <a:t> </a:t>
                </a:r>
                <a:r>
                  <a:rPr lang="en-US" sz="3600" dirty="0" smtClean="0"/>
                  <a:t>Yukawa interactions of charged Higgs can affect various decays and  mixing associated with flavors</a:t>
                </a:r>
              </a:p>
              <a:p>
                <a:pPr lvl="0">
                  <a:defRPr sz="1800"/>
                </a:pPr>
                <a:r>
                  <a:rPr lang="en-US" sz="3600" dirty="0" smtClean="0"/>
                  <a:t>For larg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func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≫1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3600" dirty="0" smtClean="0"/>
                  <a:t>type I is </a:t>
                </a:r>
                <a:r>
                  <a:rPr lang="en-US" sz="3600" dirty="0" err="1" smtClean="0"/>
                  <a:t>fermiophobic</a:t>
                </a:r>
                <a:r>
                  <a:rPr lang="en-US" sz="3600" dirty="0" smtClean="0"/>
                  <a:t>, type X is </a:t>
                </a:r>
                <a:r>
                  <a:rPr lang="en-US" sz="3600" dirty="0" err="1" smtClean="0"/>
                  <a:t>leptophilic</a:t>
                </a:r>
                <a:r>
                  <a:rPr lang="en-US" sz="3600" dirty="0" smtClean="0"/>
                  <a:t> which could lead to a huge branching ratio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ko-KR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ko-KR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ko-K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ko-KR" alt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endParaRPr lang="en-US" altLang="ko-KR" sz="3600" b="0" dirty="0" smtClean="0">
                  <a:ea typeface="Cambria Math" panose="02040503050406030204" pitchFamily="18" charset="0"/>
                </a:endParaRPr>
              </a:p>
              <a:p>
                <a:pPr lvl="0">
                  <a:defRPr sz="1800"/>
                </a:pPr>
                <a:r>
                  <a:rPr lang="en-US" altLang="ko-KR" sz="3600" b="0" dirty="0" smtClean="0">
                    <a:ea typeface="Cambria Math" panose="02040503050406030204" pitchFamily="18" charset="0"/>
                  </a:rPr>
                  <a:t>Those models are not constrained by rare B decays. </a:t>
                </a:r>
              </a:p>
              <a:p>
                <a:pPr lvl="0">
                  <a:defRPr sz="1800"/>
                </a:pPr>
                <a:r>
                  <a:rPr lang="en-US" altLang="ko-KR" sz="3600" b="0" dirty="0" smtClean="0">
                    <a:ea typeface="Cambria Math" panose="02040503050406030204" pitchFamily="18" charset="0"/>
                  </a:rPr>
                  <a:t>Large contributions to rare B decays are possible in type II, Y</a:t>
                </a:r>
              </a:p>
              <a:p>
                <a:pPr marL="0" lvl="0" indent="0">
                  <a:buNone/>
                  <a:defRPr sz="1800"/>
                </a:pPr>
                <a:r>
                  <a:rPr lang="en-US" sz="3600" dirty="0" smtClean="0">
                    <a:ea typeface="Cambria Math" panose="02040503050406030204" pitchFamily="18" charset="0"/>
                  </a:rPr>
                  <a:t>        should be constrained by experimental results of rare B </a:t>
                </a:r>
              </a:p>
              <a:p>
                <a:pPr marL="0" lvl="0" indent="0">
                  <a:buNone/>
                  <a:defRPr sz="1800"/>
                </a:pPr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:r>
                  <a:rPr lang="en-US" sz="3600" dirty="0" smtClean="0">
                    <a:ea typeface="Cambria Math" panose="02040503050406030204" pitchFamily="18" charset="0"/>
                  </a:rPr>
                  <a:t>       decays</a:t>
                </a:r>
                <a:endParaRPr lang="en-US" sz="3600" dirty="0"/>
              </a:p>
            </p:txBody>
          </p:sp>
        </mc:Choice>
        <mc:Fallback xmlns="">
          <p:sp>
            <p:nvSpPr>
              <p:cNvPr id="1948" name="Shape 194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75084"/>
                <a:ext cx="11887200" cy="5029200"/>
              </a:xfrm>
              <a:prstGeom prst="rect">
                <a:avLst/>
              </a:prstGeom>
              <a:blipFill rotWithShape="0">
                <a:blip r:embed="rId2"/>
                <a:stretch>
                  <a:fillRect l="-2000" t="-2545" r="-205" b="-42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70C0"/>
                </a:solidFill>
                <a:latin typeface="맑은 고딕"/>
                <a:ea typeface="맑은 고딕"/>
                <a:sym typeface="맑은 고딕"/>
              </a:rPr>
              <a:t>Constraints from Flavor Physics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3" name="오른쪽 화살표 2"/>
          <p:cNvSpPr/>
          <p:nvPr/>
        </p:nvSpPr>
        <p:spPr>
          <a:xfrm>
            <a:off x="625642" y="5229727"/>
            <a:ext cx="513347" cy="449178"/>
          </a:xfrm>
          <a:prstGeom prst="rightArrow">
            <a:avLst/>
          </a:prstGeom>
          <a:solidFill>
            <a:srgbClr val="FFC000"/>
          </a:solidFill>
          <a:ln w="12700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맑은 고딕"/>
              <a:ea typeface="맑은 고딕"/>
              <a:cs typeface="맑은 고딕"/>
              <a:sym typeface="맑은 고딕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00" t="28125" r="11250" b="38281"/>
          <a:stretch>
            <a:fillRect/>
          </a:stretch>
        </p:blipFill>
        <p:spPr bwMode="auto">
          <a:xfrm>
            <a:off x="5141494" y="1028335"/>
            <a:ext cx="6404811" cy="5509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172200" y="5334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lvl="1" indent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1600" kern="1200">
                <a:solidFill>
                  <a:srgbClr val="009900"/>
                </a:solidFill>
                <a:ea typeface="굴림" panose="020B0600000101010101" pitchFamily="50" charset="-127"/>
                <a:cs typeface="+mn-cs"/>
              </a:rPr>
              <a:t>Barger/Hewett/Phillips, 1990 </a:t>
            </a:r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978568" y="1479886"/>
            <a:ext cx="35292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2800" kern="1200" dirty="0">
                <a:solidFill>
                  <a:srgbClr val="000000"/>
                </a:solidFill>
                <a:ea typeface="+mn-ea"/>
                <a:cs typeface="+mn-cs"/>
              </a:rPr>
              <a:t>The branching ratios can be very different from the SM.  </a:t>
            </a:r>
          </a:p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2800" kern="1200" dirty="0">
                <a:solidFill>
                  <a:srgbClr val="0000FF"/>
                </a:solidFill>
                <a:ea typeface="+mn-ea"/>
                <a:cs typeface="+mn-cs"/>
              </a:rPr>
              <a:t>tan </a:t>
            </a:r>
            <a:r>
              <a:rPr lang="fi-FI" altLang="ko-KR" sz="2800" kern="1200" dirty="0">
                <a:solidFill>
                  <a:srgbClr val="0000FF"/>
                </a:solidFill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lang="fi-FI" altLang="ko-KR" sz="2800" kern="1200" dirty="0">
                <a:solidFill>
                  <a:srgbClr val="0000FF"/>
                </a:solidFill>
                <a:ea typeface="+mn-ea"/>
                <a:cs typeface="+mn-cs"/>
              </a:rPr>
              <a:t> is important for phenomenology!</a:t>
            </a:r>
          </a:p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2800" kern="1200" dirty="0">
                <a:solidFill>
                  <a:srgbClr val="000000"/>
                </a:solidFill>
                <a:ea typeface="+mn-ea"/>
                <a:cs typeface="+mn-cs"/>
              </a:rPr>
              <a:t>For processes which depend only on quark sector, models I and IV are similar, as well as models II and II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502283" y="375015"/>
                <a:ext cx="2653034" cy="653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700"/>
                  </a:spcBef>
                  <a:spcAft>
                    <a:spcPts val="0"/>
                  </a:spcAft>
                  <a:buClrTx/>
                  <a:buSzPct val="100000"/>
                  <a:buFontTx/>
                  <a:buChar char="•"/>
                  <a:tabLst/>
                  <a:defRPr sz="1800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600" i="1">
                            <a:latin typeface="Cambria Math" panose="020405030504060302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altLang="ko-KR" sz="3600" i="1">
                            <a:latin typeface="Cambria Math" panose="02040503050406030204" pitchFamily="18" charset="0"/>
                            <a:sym typeface="Arial"/>
                          </a:rPr>
                          <m:t>𝐻</m:t>
                        </m:r>
                      </m:e>
                      <m:sup>
                        <m:r>
                          <a:rPr lang="en-US" altLang="ko-KR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Arial"/>
                          </a:rPr>
                          <m:t>±</m:t>
                        </m:r>
                      </m:sup>
                    </m:sSup>
                    <m:r>
                      <a:rPr lang="en-US" altLang="ko-KR" sz="3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→</m:t>
                    </m:r>
                    <m:sSup>
                      <m:sSupPr>
                        <m:ctrlPr>
                          <a:rPr lang="en-US" altLang="ko-KR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ko-KR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Arial"/>
                          </a:rPr>
                          <m:t>𝜏</m:t>
                        </m:r>
                      </m:e>
                      <m:sup>
                        <m:r>
                          <a:rPr lang="en-US" altLang="ko-KR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Arial"/>
                          </a:rPr>
                          <m:t>±</m:t>
                        </m:r>
                      </m:sup>
                    </m:sSup>
                    <m:r>
                      <a:rPr lang="en-US" altLang="ko-KR" sz="3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ko-KR" alt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𝜈</m:t>
                    </m:r>
                  </m:oMath>
                </a14:m>
                <a:endParaRPr lang="en-US" altLang="ko-KR" sz="3600" dirty="0">
                  <a:latin typeface="Arial"/>
                  <a:ea typeface="Cambria Math" panose="020405030504060302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83" y="375015"/>
                <a:ext cx="2653034" cy="6533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97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69" name="Shape 1869"/>
              <p:cNvSpPr/>
              <p:nvPr/>
            </p:nvSpPr>
            <p:spPr>
              <a:xfrm>
                <a:off x="620835" y="1331238"/>
                <a:ext cx="11463530" cy="256922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Type II (Y) model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- the couplings of charged Higgs to t-quark and b-quark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𝑏</m:t>
                        </m:r>
                      </m:sub>
                    </m:sSub>
                    <m:func>
                      <m:func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800" i="0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tan</m:t>
                        </m:r>
                      </m:fName>
                      <m:e>
                        <m:r>
                          <a:rPr lang="ko-KR" altLang="en-US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𝛽</m:t>
                        </m:r>
                      </m:e>
                    </m:func>
                  </m:oMath>
                </a14:m>
                <a:endParaRPr lang="en-US" sz="2800" dirty="0" smtClean="0">
                  <a:latin typeface="Arial"/>
                  <a:ea typeface="Arial"/>
                  <a:cs typeface="Arial"/>
                  <a:sym typeface="Arial"/>
                </a:endParaRP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  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𝑡</m:t>
                        </m:r>
                      </m:sub>
                    </m:sSub>
                    <m:func>
                      <m:func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800" i="0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cot</m:t>
                        </m:r>
                      </m:fName>
                      <m:e>
                        <m:r>
                          <a:rPr lang="ko-KR" altLang="en-US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𝛽</m:t>
                        </m:r>
                      </m:e>
                    </m:func>
                  </m:oMath>
                </a14:m>
                <a:endParaRPr lang="en-US" sz="2800" dirty="0" smtClean="0">
                  <a:latin typeface="Arial"/>
                  <a:ea typeface="Arial"/>
                  <a:cs typeface="Arial"/>
                  <a:sym typeface="Arial"/>
                </a:endParaRP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- potentially large virtual effects in b-quark decays and mixing.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- A very strong boun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𝑚</m:t>
                        </m:r>
                      </m:e>
                      <m:sub>
                        <m:sSup>
                          <m:sSupPr>
                            <m:ctrlPr>
                              <a:rPr lang="en-US" altLang="ko-KR" sz="2800" i="1" smtClean="0">
                                <a:latin typeface="Cambria Math" panose="02040503050406030204" pitchFamily="18" charset="0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  <a:cs typeface="Arial"/>
                                <a:sym typeface="Arial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ko-KR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  <a:sym typeface="Arial"/>
                              </a:rPr>
                              <m:t>±</m:t>
                            </m:r>
                          </m:sup>
                        </m:s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come from studie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𝐵</m:t>
                        </m:r>
                      </m:e>
                    </m:acc>
                    <m:r>
                      <a:rPr lang="en-US" altLang="ko-K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→</m:t>
                    </m:r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𝑋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𝑠</m:t>
                        </m:r>
                      </m:sub>
                    </m:sSub>
                    <m:r>
                      <a:rPr lang="ko-K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𝛾</m:t>
                    </m:r>
                  </m:oMath>
                </a14:m>
                <a:endParaRPr sz="2800" dirty="0"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869" name="Shape 18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35" y="1331238"/>
                <a:ext cx="11463530" cy="2569229"/>
              </a:xfrm>
              <a:prstGeom prst="rect">
                <a:avLst/>
              </a:prstGeom>
              <a:blipFill rotWithShape="0">
                <a:blip r:embed="rId2"/>
                <a:stretch>
                  <a:fillRect l="-1383" t="-2370" b="-473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28470" y="4248506"/>
            <a:ext cx="5698880" cy="224676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i-FI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n model II the contribution is always bigger than in the SM, while in model I one can have strong cancellations due to –cot </a:t>
            </a:r>
            <a:r>
              <a:rPr kumimoji="0" lang="fi-FI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fi-FI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lang="fi-FI" altLang="ko-KR" sz="2800" kern="1200" dirty="0">
                <a:solidFill>
                  <a:srgbClr val="000000"/>
                </a:solidFill>
                <a:ea typeface="+mn-ea"/>
                <a:cs typeface="+mn-cs"/>
              </a:rPr>
              <a:t>i</a:t>
            </a:r>
            <a:r>
              <a:rPr kumimoji="0" lang="fi-FI" altLang="ko-K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n the coupling</a:t>
            </a:r>
            <a:r>
              <a:rPr kumimoji="0" lang="fi-FI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kumimoji="0" lang="en-US" altLang="ko-K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49" t="54688" r="50626" b="26563"/>
          <a:stretch>
            <a:fillRect/>
          </a:stretch>
        </p:blipFill>
        <p:spPr bwMode="auto">
          <a:xfrm>
            <a:off x="7494068" y="4436516"/>
            <a:ext cx="2832779" cy="205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431160" y="459980"/>
                <a:ext cx="19532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ar-AE" altLang="ko-KR" sz="2800" i="1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accPr>
                      <m:e>
                        <m:r>
                          <a:rPr lang="ko-KR" altLang="ar-AE" sz="2800" i="1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𝐵</m:t>
                        </m:r>
                      </m:e>
                    </m:acc>
                    <m:r>
                      <a:rPr lang="ar-AE" altLang="ko-KR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→</m:t>
                    </m:r>
                    <m:sSub>
                      <m:sSubPr>
                        <m:ctrlPr>
                          <a:rPr lang="ar-AE" altLang="ko-K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ko-KR" altLang="ar-A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𝑋</m:t>
                        </m:r>
                      </m:e>
                      <m:sub>
                        <m:r>
                          <a:rPr lang="ko-KR" altLang="ar-A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𝑠</m:t>
                        </m:r>
                      </m:sub>
                    </m:sSub>
                    <m:r>
                      <a:rPr lang="ko-KR" altLang="ar-AE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𝛾</m:t>
                    </m:r>
                  </m:oMath>
                </a14:m>
                <a:endParaRPr lang="ar-AE" altLang="ko-KR" sz="2800" dirty="0"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160" y="459980"/>
                <a:ext cx="1953227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9661" y="71306"/>
            <a:ext cx="5128813" cy="1812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2790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632" y="1072281"/>
            <a:ext cx="5715000" cy="426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335929" y="405303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ko-KR" sz="1200" kern="1200" smtClean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+mn-cs"/>
              </a:rPr>
              <a:t>V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265" y="1540819"/>
            <a:ext cx="3505200" cy="264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04800" y="4724400"/>
            <a:ext cx="8077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ko-KR" sz="2000" kern="1200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Full NLO QCD results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altLang="ko-KR" sz="2000" kern="1200" dirty="0" smtClean="0">
              <a:solidFill>
                <a:srgbClr val="000000"/>
              </a:solidFill>
              <a:latin typeface="Arial" panose="020B0604020202020204" pitchFamily="34" charset="0"/>
              <a:ea typeface="+mn-ea"/>
              <a:cs typeface="+mn-cs"/>
            </a:endParaRP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ko-KR" sz="2000" kern="1200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Uncertainty range of theoretical predictions (</a:t>
            </a:r>
            <a:r>
              <a:rPr lang="en-GB" altLang="ko-KR" sz="2000" kern="1200" dirty="0" err="1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Ciuchini</a:t>
            </a:r>
            <a:r>
              <a:rPr lang="en-GB" altLang="ko-KR" sz="2000" kern="1200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 et al, 1998) is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ko-KR" sz="2000" kern="1200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such that </a:t>
            </a:r>
            <a:r>
              <a:rPr lang="en-GB" altLang="ko-KR" sz="2000" kern="1200" dirty="0" err="1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mH</a:t>
            </a:r>
            <a:r>
              <a:rPr lang="en-GB" altLang="ko-KR" sz="2000" kern="1200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+&gt;250-300 or so </a:t>
            </a:r>
            <a:r>
              <a:rPr lang="en-GB" altLang="ko-KR" sz="2000" kern="1200" dirty="0" err="1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GeV</a:t>
            </a:r>
            <a:r>
              <a:rPr lang="en-GB" altLang="ko-KR" sz="2000" kern="1200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t> is required in type II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altLang="ko-KR" sz="2000" kern="1200" dirty="0" smtClean="0">
              <a:solidFill>
                <a:srgbClr val="000000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5211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hape 1869"/>
              <p:cNvSpPr/>
              <p:nvPr/>
            </p:nvSpPr>
            <p:spPr>
              <a:xfrm>
                <a:off x="492498" y="705596"/>
                <a:ext cx="11463530" cy="205210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/>
                    <a:ea typeface="Arial"/>
                    <a:cs typeface="Arial"/>
                    <a:sym typeface="Arial"/>
                  </a:rPr>
                  <a:t>Other sever constraint for type II model :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800" b="0" i="0" smtClean="0">
                        <a:latin typeface="Cambria Math" panose="02040503050406030204" pitchFamily="18" charset="0"/>
                        <a:cs typeface="Arial"/>
                        <a:sym typeface="Arial"/>
                      </a:rPr>
                      <m:t>B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→</m:t>
                    </m:r>
                    <m:r>
                      <a:rPr lang="ko-K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𝜏𝜐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  </m:t>
                    </m:r>
                  </m:oMath>
                </a14:m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: not a loop process but proceeds through tree-level virtual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𝐻</m:t>
                        </m:r>
                      </m:e>
                      <m:sup>
                        <m:r>
                          <a:rPr lang="en-US" altLang="ko-K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exchange.</a:t>
                </a:r>
              </a:p>
              <a:p>
                <a:pPr lvl="0">
                  <a:spcBef>
                    <a:spcPts val="600"/>
                  </a:spcBef>
                  <a:buClr>
                    <a:srgbClr val="000000"/>
                  </a:buClr>
                  <a:buSzPct val="100000"/>
                </a:pPr>
                <a:r>
                  <a:rPr lang="en-US" sz="2800" dirty="0"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   - severe constraints at larg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tan</m:t>
                        </m:r>
                      </m:fName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Arial"/>
                          </a:rPr>
                          <m:t>𝛽</m:t>
                        </m:r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Arial"/>
                    <a:ea typeface="Arial"/>
                    <a:cs typeface="Arial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3" name="Shape 18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98" y="705596"/>
                <a:ext cx="11463530" cy="2052100"/>
              </a:xfrm>
              <a:prstGeom prst="rect">
                <a:avLst/>
              </a:prstGeom>
              <a:blipFill rotWithShape="0">
                <a:blip r:embed="rId2"/>
                <a:stretch>
                  <a:fillRect l="-1383" t="-3274" b="-7440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3921" y="2884926"/>
            <a:ext cx="6548492" cy="1086657"/>
          </a:xfrm>
          <a:prstGeom prst="rect">
            <a:avLst/>
          </a:prstGeom>
        </p:spPr>
      </p:pic>
      <p:pic>
        <p:nvPicPr>
          <p:cNvPr id="6" name="Picture 6" descr="taunu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30" y="3971583"/>
            <a:ext cx="5620135" cy="2886417"/>
          </a:xfrm>
          <a:prstGeom prst="rect">
            <a:avLst/>
          </a:prstGeom>
          <a:noFill/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413" y="2407758"/>
            <a:ext cx="4319587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93822" y="4227152"/>
                <a:ext cx="2261453" cy="4308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=1.13</m:t>
                      </m:r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맑은 고딕"/>
                        </a:rPr>
                        <m:t>±0.05</m:t>
                      </m:r>
                    </m:oMath>
                  </m:oMathPara>
                </a14:m>
                <a:endParaRPr kumimoji="0" lang="ko-KR" alt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맑은 고딕"/>
                  <a:ea typeface="맑은 고딕"/>
                  <a:cs typeface="맑은 고딕"/>
                  <a:sym typeface="맑은 고딕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22" y="4227152"/>
                <a:ext cx="226145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379303" y="2104039"/>
            <a:ext cx="1305805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ko-KR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맑은 고딕"/>
                <a:ea typeface="맑은 고딕"/>
                <a:cs typeface="맑은 고딕"/>
                <a:sym typeface="맑은 고딕"/>
              </a:rPr>
              <a:t>2006 ICHEP</a:t>
            </a:r>
            <a:endParaRPr kumimoji="0" lang="ko-KR" alt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맑은 고딕"/>
              <a:ea typeface="맑은 고딕"/>
              <a:cs typeface="맑은 고딕"/>
              <a:sym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36489833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0"/>
            <a:ext cx="9700315" cy="65709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4589" y="1122948"/>
            <a:ext cx="1833192" cy="646329"/>
          </a:xfrm>
          <a:prstGeom prst="rect">
            <a:avLst/>
          </a:prstGeom>
          <a:solidFill>
            <a:srgbClr val="FFC0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ko-KR" sz="1800" b="1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맑은 고딕"/>
              </a:rPr>
              <a:t>Crivelli</a:t>
            </a:r>
            <a:r>
              <a:rPr kumimoji="0" lang="en-US" altLang="ko-KR" sz="18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맑은 고딕"/>
              </a:rPr>
              <a:t> et al.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ko-KR" b="1" dirty="0" smtClean="0">
                <a:solidFill>
                  <a:srgbClr val="000000"/>
                </a:solidFill>
              </a:rPr>
              <a:t>arXiv:1303.5877</a:t>
            </a:r>
            <a:endParaRPr kumimoji="0" lang="ko-KR" altLang="en-US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30459581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Avenir Roman"/>
        <a:ea typeface="Avenir Roman"/>
        <a:cs typeface="Avenir Roman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Avenir Roman"/>
        <a:ea typeface="Avenir Roman"/>
        <a:cs typeface="Avenir Roman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2</TotalTime>
  <Words>1005</Words>
  <Application>Microsoft Office PowerPoint</Application>
  <PresentationFormat>와이드스크린</PresentationFormat>
  <Paragraphs>208</Paragraphs>
  <Slides>32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2</vt:i4>
      </vt:variant>
    </vt:vector>
  </HeadingPairs>
  <TitlesOfParts>
    <vt:vector size="52" baseType="lpstr">
      <vt:lpstr>Avenir Roman</vt:lpstr>
      <vt:lpstr>MS PGothic</vt:lpstr>
      <vt:lpstr>MS PGothic</vt:lpstr>
      <vt:lpstr>StarSymbol</vt:lpstr>
      <vt:lpstr>굴림</vt:lpstr>
      <vt:lpstr>맑은 고딕</vt:lpstr>
      <vt:lpstr>Arial</vt:lpstr>
      <vt:lpstr>Arial Bold</vt:lpstr>
      <vt:lpstr>Calibri</vt:lpstr>
      <vt:lpstr>Cambria Math</vt:lpstr>
      <vt:lpstr>Comic Sans MS</vt:lpstr>
      <vt:lpstr>Constantia</vt:lpstr>
      <vt:lpstr>Helvetica</vt:lpstr>
      <vt:lpstr>Symbol</vt:lpstr>
      <vt:lpstr>Times New Roman</vt:lpstr>
      <vt:lpstr>Wingdings</vt:lpstr>
      <vt:lpstr>Wingdings 2</vt:lpstr>
      <vt:lpstr>Default</vt:lpstr>
      <vt:lpstr>Default Design</vt:lpstr>
      <vt:lpstr>Equation</vt:lpstr>
      <vt:lpstr>3.Phenomenology of Two Higgs Doublet Models</vt:lpstr>
      <vt:lpstr>Charged Higgs Bosons</vt:lpstr>
      <vt:lpstr>PowerPoint 프레젠테이션</vt:lpstr>
      <vt:lpstr>Constraints from Flavor Physic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Bounds for type II model  (Haisch ‘08)</vt:lpstr>
      <vt:lpstr>Solid line : from </vt:lpstr>
      <vt:lpstr>Productions of Charged Higgs</vt:lpstr>
      <vt:lpstr>PowerPoint 프레젠테이션</vt:lpstr>
      <vt:lpstr>PowerPoint 프레젠테이션</vt:lpstr>
      <vt:lpstr>Search for light charged Higgs at the LHC</vt:lpstr>
      <vt:lpstr>Discovery potential</vt:lpstr>
      <vt:lpstr>Search for heavy charged Higgs at the LHC</vt:lpstr>
      <vt:lpstr>Discovery potential </vt:lpstr>
      <vt:lpstr>Search for neutral Higgs</vt:lpstr>
      <vt:lpstr>Mass spectrums</vt:lpstr>
      <vt:lpstr>Production of neutral Higgses</vt:lpstr>
      <vt:lpstr>Production Cross Section</vt:lpstr>
      <vt:lpstr>Branching Ratio for Neutral Higgs Decays</vt:lpstr>
      <vt:lpstr>Branching Ratio for Neutral Higgs Decays</vt:lpstr>
      <vt:lpstr>Discovery Potential</vt:lpstr>
      <vt:lpstr>Pair Productions</vt:lpstr>
      <vt:lpstr>Pair Productions</vt:lpstr>
      <vt:lpstr>Project I</vt:lpstr>
      <vt:lpstr>Project I</vt:lpstr>
      <vt:lpstr>Project I</vt:lpstr>
      <vt:lpstr>Project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Higgs Doublets Model</dc:title>
  <cp:lastModifiedBy>Sin Kyu Kang</cp:lastModifiedBy>
  <cp:revision>65</cp:revision>
  <dcterms:modified xsi:type="dcterms:W3CDTF">2014-08-21T06:24:11Z</dcterms:modified>
</cp:coreProperties>
</file>